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93" r:id="rId2"/>
  </p:sldMasterIdLst>
  <p:notesMasterIdLst>
    <p:notesMasterId r:id="rId36"/>
  </p:notesMasterIdLst>
  <p:sldIdLst>
    <p:sldId id="3900" r:id="rId3"/>
    <p:sldId id="5425" r:id="rId4"/>
    <p:sldId id="1579" r:id="rId5"/>
    <p:sldId id="297" r:id="rId6"/>
    <p:sldId id="298" r:id="rId7"/>
    <p:sldId id="4136" r:id="rId8"/>
    <p:sldId id="5509" r:id="rId9"/>
    <p:sldId id="4001" r:id="rId10"/>
    <p:sldId id="5507" r:id="rId11"/>
    <p:sldId id="5510" r:id="rId12"/>
    <p:sldId id="5498" r:id="rId13"/>
    <p:sldId id="5487" r:id="rId14"/>
    <p:sldId id="5873" r:id="rId15"/>
    <p:sldId id="5514" r:id="rId16"/>
    <p:sldId id="5501" r:id="rId17"/>
    <p:sldId id="5517" r:id="rId18"/>
    <p:sldId id="3992" r:id="rId19"/>
    <p:sldId id="5475" r:id="rId20"/>
    <p:sldId id="5511" r:id="rId21"/>
    <p:sldId id="5469" r:id="rId22"/>
    <p:sldId id="5477" r:id="rId23"/>
    <p:sldId id="5416" r:id="rId24"/>
    <p:sldId id="5421" r:id="rId25"/>
    <p:sldId id="5454" r:id="rId26"/>
    <p:sldId id="5518" r:id="rId27"/>
    <p:sldId id="454" r:id="rId28"/>
    <p:sldId id="1363" r:id="rId29"/>
    <p:sldId id="5409" r:id="rId30"/>
    <p:sldId id="4190" r:id="rId31"/>
    <p:sldId id="5515" r:id="rId32"/>
    <p:sldId id="5512" r:id="rId33"/>
    <p:sldId id="5486" r:id="rId34"/>
    <p:sldId id="334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68F3"/>
    <a:srgbClr val="152BF4"/>
    <a:srgbClr val="1C6EFF"/>
    <a:srgbClr val="0D36B6"/>
    <a:srgbClr val="FF2AF7"/>
    <a:srgbClr val="2D6FFF"/>
    <a:srgbClr val="016BDA"/>
    <a:srgbClr val="01FFFF"/>
    <a:srgbClr val="FBD44F"/>
    <a:srgbClr val="316F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08" autoAdjust="0"/>
    <p:restoredTop sz="91805" autoAdjust="0"/>
  </p:normalViewPr>
  <p:slideViewPr>
    <p:cSldViewPr snapToGrid="0" snapToObjects="1">
      <p:cViewPr varScale="1">
        <p:scale>
          <a:sx n="105" d="100"/>
          <a:sy n="105" d="100"/>
        </p:scale>
        <p:origin x="10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4/11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7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C6B486-E18D-8C49-8AB8-D9329548D07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5932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55359">
              <a:defRPr/>
            </a:pPr>
            <a:fld id="{AA4E3B59-01CF-4943-BD82-DBFDC4E6B89B}" type="slidenum">
              <a:rPr lang="en-US">
                <a:solidFill>
                  <a:prstClr val="black"/>
                </a:solidFill>
                <a:latin typeface="Calibri" panose="020F0502020204030204"/>
              </a:rPr>
              <a:pPr defTabSz="955359">
                <a:defRPr/>
              </a:pPr>
              <a:t>3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90910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760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101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518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84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85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565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232329"/>
            <a:ext cx="1720202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7937298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32387" y="1720792"/>
            <a:ext cx="4051834" cy="3246671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05" y="6459469"/>
            <a:ext cx="407283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9" y="6450042"/>
            <a:ext cx="1629561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Thursday, April 11, 2024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232329"/>
            <a:ext cx="1720202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05" y="6459469"/>
            <a:ext cx="407283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9" y="6450042"/>
            <a:ext cx="1629561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623451" y="632829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Thursday, April 11, 2024</a:t>
            </a:fld>
            <a:endParaRPr lang="en-US" dirty="0"/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lab -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all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defTabSz="685800">
              <a:defRPr/>
            </a:pPr>
            <a:fld id="{07E1C93C-5050-FC42-8F10-D22D4F119D13}" type="slidenum">
              <a:rPr 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pPr defTabSz="685800">
              <a:defRPr/>
            </a:pPr>
            <a:r>
              <a:rPr lang="en-US" sz="825">
                <a:solidFill>
                  <a:srgbClr val="000000"/>
                </a:solidFill>
                <a:latin typeface="Arial" charset="0"/>
                <a:cs typeface="+mn-cs"/>
              </a:rPr>
              <a:t>Physics Colloquium ODU 4 October 2022</a:t>
            </a:r>
            <a:endParaRPr lang="en-US" sz="825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33984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672" y="161927"/>
            <a:ext cx="8568927" cy="484748"/>
          </a:xfrm>
        </p:spPr>
        <p:txBody>
          <a:bodyPr/>
          <a:lstStyle>
            <a:lvl1pPr>
              <a:defRPr>
                <a:solidFill>
                  <a:srgbClr val="A91B1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673" y="1508760"/>
            <a:ext cx="8529578" cy="404777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12044" indent="-166688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9CE46E7-6323-DC6D-B5A9-2715ED47195A}"/>
              </a:ext>
            </a:extLst>
          </p:cNvPr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240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60" y="310209"/>
            <a:ext cx="8628678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1475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CE706-4B35-C75F-F853-8250E8C71D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alphaModFix amt="4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7" t="29473" r="6129" b="9474"/>
          <a:stretch/>
        </p:blipFill>
        <p:spPr>
          <a:xfrm>
            <a:off x="0" y="1"/>
            <a:ext cx="9144000" cy="607604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54321" y="6343230"/>
            <a:ext cx="2020221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9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JNAF is managed by Jefferson Science Associates for the US Department of Energy</a:t>
            </a:r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254320" y="610558"/>
            <a:ext cx="8670778" cy="386773"/>
          </a:xfrm>
        </p:spPr>
        <p:txBody>
          <a:bodyPr/>
          <a:lstStyle>
            <a:lvl1pPr algn="l">
              <a:defRPr sz="2251" b="1" baseline="0">
                <a:solidFill>
                  <a:srgbClr val="BE1D1D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254320" y="4070981"/>
            <a:ext cx="8365543" cy="1246977"/>
          </a:xfrm>
        </p:spPr>
        <p:txBody>
          <a:bodyPr/>
          <a:lstStyle>
            <a:lvl1pPr marL="0" marR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senter Name</a:t>
            </a:r>
          </a:p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OE Science and Technology Review of Jefferson Lab July 19-21, 2022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BE4473CD-026D-1725-068D-08E702E0F62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049" y="6341580"/>
            <a:ext cx="1319496" cy="381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187600A-EF28-8598-7119-16CFCE73073A}"/>
              </a:ext>
            </a:extLst>
          </p:cNvPr>
          <p:cNvCxnSpPr/>
          <p:nvPr userDrawn="1"/>
        </p:nvCxnSpPr>
        <p:spPr>
          <a:xfrm>
            <a:off x="0" y="6076045"/>
            <a:ext cx="9124265" cy="0"/>
          </a:xfrm>
          <a:prstGeom prst="line">
            <a:avLst/>
          </a:prstGeom>
          <a:ln w="635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3EDE0BA-7F27-4138-812D-2F936ACA9383}"/>
              </a:ext>
            </a:extLst>
          </p:cNvPr>
          <p:cNvCxnSpPr/>
          <p:nvPr userDrawn="1"/>
        </p:nvCxnSpPr>
        <p:spPr>
          <a:xfrm>
            <a:off x="0" y="6063449"/>
            <a:ext cx="9144000" cy="0"/>
          </a:xfrm>
          <a:prstGeom prst="line">
            <a:avLst/>
          </a:prstGeom>
          <a:ln w="76200">
            <a:solidFill>
              <a:srgbClr val="BE1D1D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5187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61" y="310208"/>
            <a:ext cx="8628678" cy="386773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262451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8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621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8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966055"/>
            <a:ext cx="408699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439834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439833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983116"/>
            <a:ext cx="4148781" cy="5364633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98311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59516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59516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439833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439833"/>
            <a:ext cx="4148781" cy="290791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39512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939512"/>
            <a:ext cx="4148781" cy="290791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Thursday, April 11, 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Jefferson Lab: Present and Fut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9" r:id="rId3"/>
    <p:sldLayoutId id="2147483672" r:id="rId4"/>
    <p:sldLayoutId id="2147483673" r:id="rId5"/>
    <p:sldLayoutId id="2147483671" r:id="rId6"/>
    <p:sldLayoutId id="2147483675" r:id="rId7"/>
    <p:sldLayoutId id="2147483674" r:id="rId8"/>
    <p:sldLayoutId id="2147483676" r:id="rId9"/>
    <p:sldLayoutId id="2147483678" r:id="rId10"/>
    <p:sldLayoutId id="2147483679" r:id="rId11"/>
    <p:sldLayoutId id="2147483697" r:id="rId12"/>
    <p:sldLayoutId id="2147483698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274994" y="289937"/>
            <a:ext cx="8533574" cy="386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60672" y="1508761"/>
            <a:ext cx="8642640" cy="404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57455" y="6513051"/>
            <a:ext cx="2103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 defTabSz="129813">
              <a:lnSpc>
                <a:spcPct val="90000"/>
              </a:lnSpc>
              <a:tabLst>
                <a:tab pos="172687" algn="l"/>
              </a:tabLst>
              <a:defRPr/>
            </a:pPr>
            <a:fld id="{040BB257-551A-4736-B50F-DCF1BA034C06}" type="slidenum">
              <a:rPr lang="en-US" sz="75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pPr algn="r" defTabSz="129813">
                <a:lnSpc>
                  <a:spcPct val="90000"/>
                </a:lnSpc>
                <a:tabLst>
                  <a:tab pos="172687" algn="l"/>
                </a:tabLst>
                <a:defRPr/>
              </a:pPr>
              <a:t>‹#›</a:t>
            </a:fld>
            <a:endParaRPr lang="en-US" sz="750" dirty="0">
              <a:solidFill>
                <a:schemeClr val="bg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56"/>
          <p:cNvSpPr txBox="1">
            <a:spLocks noChangeArrowheads="1"/>
          </p:cNvSpPr>
          <p:nvPr/>
        </p:nvSpPr>
        <p:spPr>
          <a:xfrm>
            <a:off x="274994" y="6477000"/>
            <a:ext cx="2895600" cy="182562"/>
          </a:xfrm>
          <a:prstGeom prst="rect">
            <a:avLst/>
          </a:prstGeom>
          <a:ln/>
        </p:spPr>
        <p:txBody>
          <a:bodyPr anchor="ctr"/>
          <a:lstStyle/>
          <a:p>
            <a:pPr algn="l"/>
            <a:endParaRPr lang="en-US" sz="750" dirty="0">
              <a:solidFill>
                <a:srgbClr val="BFBFB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56"/>
          <p:cNvSpPr txBox="1">
            <a:spLocks noChangeArrowheads="1"/>
          </p:cNvSpPr>
          <p:nvPr userDrawn="1"/>
        </p:nvSpPr>
        <p:spPr>
          <a:xfrm>
            <a:off x="282232" y="6510173"/>
            <a:ext cx="2895600" cy="182562"/>
          </a:xfrm>
          <a:prstGeom prst="rect">
            <a:avLst/>
          </a:prstGeom>
          <a:ln/>
        </p:spPr>
        <p:txBody>
          <a:bodyPr anchor="ctr"/>
          <a:lstStyle/>
          <a:p>
            <a:pPr algn="l"/>
            <a:r>
              <a:rPr lang="en-US" sz="800" dirty="0">
                <a:solidFill>
                  <a:srgbClr val="BFBFBF"/>
                </a:solidFill>
                <a:latin typeface="Arial" pitchFamily="34" charset="0"/>
                <a:cs typeface="Arial" pitchFamily="34" charset="0"/>
              </a:rPr>
              <a:t>2022 QCD Town Meeting</a:t>
            </a: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EEEE5F2E-7E8F-2854-69EA-9AF07A7E36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049" y="6341580"/>
            <a:ext cx="1319496" cy="381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1770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9" r:id="rId3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 b="1" kern="1200">
          <a:solidFill>
            <a:srgbClr val="BE1D1D"/>
          </a:solidFill>
          <a:latin typeface="+mn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5pPr>
      <a:lvl6pPr marL="342991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6pPr>
      <a:lvl7pPr marL="685983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7pPr>
      <a:lvl8pPr marL="1028974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8pPr>
      <a:lvl9pPr marL="1371966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9pPr>
    </p:titleStyle>
    <p:bodyStyle>
      <a:lvl1pPr marL="172687" indent="-172687" algn="l" rtl="0" eaLnBrk="1" fontAlgn="base" hangingPunct="1">
        <a:lnSpc>
          <a:spcPct val="90000"/>
        </a:lnSpc>
        <a:spcBef>
          <a:spcPts val="1050"/>
        </a:spcBef>
        <a:spcAft>
          <a:spcPct val="0"/>
        </a:spcAft>
        <a:buClr>
          <a:schemeClr val="tx2"/>
        </a:buClr>
        <a:buFont typeface="Arial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469231" indent="-209606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indent="-172687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58670" indent="-129813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–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112340" indent="-166732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Clr>
          <a:schemeClr val="tx2"/>
        </a:buClr>
        <a:buFont typeface="Arial" charset="0"/>
        <a:buChar char="»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File:Quark_structure_charmonium.svg" TargetMode="External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140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0.emf"/><Relationship Id="rId3" Type="http://schemas.openxmlformats.org/officeDocument/2006/relationships/image" Target="../media/image63.emf"/><Relationship Id="rId7" Type="http://schemas.openxmlformats.org/officeDocument/2006/relationships/image" Target="../media/image65.png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2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9.png"/><Relationship Id="rId4" Type="http://schemas.openxmlformats.org/officeDocument/2006/relationships/image" Target="../media/image64.emf"/><Relationship Id="rId9" Type="http://schemas.openxmlformats.org/officeDocument/2006/relationships/image" Target="../media/image67.png"/><Relationship Id="rId1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2.jpeg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emf"/><Relationship Id="rId5" Type="http://schemas.microsoft.com/office/2007/relationships/hdphoto" Target="../media/hdphoto1.wdp"/><Relationship Id="rId10" Type="http://schemas.openxmlformats.org/officeDocument/2006/relationships/image" Target="../media/image88.emf"/><Relationship Id="rId4" Type="http://schemas.openxmlformats.org/officeDocument/2006/relationships/image" Target="../media/image83.png"/><Relationship Id="rId9" Type="http://schemas.openxmlformats.org/officeDocument/2006/relationships/image" Target="../media/image8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6" Type="http://schemas.openxmlformats.org/officeDocument/2006/relationships/hyperlink" Target="https://inspirehep.net/literature/1981751" TargetMode="Externa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306.09360v2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6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FF873D2-A0D9-374A-BC26-4051383CB7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</a:blip>
          <a:srcRect t="15026" b="3450"/>
          <a:stretch/>
        </p:blipFill>
        <p:spPr>
          <a:xfrm>
            <a:off x="-50773" y="1267969"/>
            <a:ext cx="9194773" cy="4913376"/>
          </a:xfrm>
          <a:prstGeom prst="rect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74000">
                <a:schemeClr val="bg1">
                  <a:lumMod val="95000"/>
                </a:schemeClr>
              </a:gs>
              <a:gs pos="90000">
                <a:schemeClr val="bg1">
                  <a:lumMod val="85000"/>
                  <a:alpha val="40582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1"/>
          </a:gradFill>
          <a:effectLst>
            <a:outerShdw blurRad="50800" dist="50800" dir="5400000" algn="ctr" rotWithShape="0">
              <a:srgbClr val="000000">
                <a:alpha val="35395"/>
              </a:srgbClr>
            </a:outerShdw>
          </a:effectLst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67F29690-236C-4E73-2952-2B1FD86DA6A5}"/>
              </a:ext>
            </a:extLst>
          </p:cNvPr>
          <p:cNvSpPr txBox="1">
            <a:spLocks/>
          </p:cNvSpPr>
          <p:nvPr/>
        </p:nvSpPr>
        <p:spPr>
          <a:xfrm>
            <a:off x="109726" y="4061594"/>
            <a:ext cx="3694176" cy="4219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2200" kern="1200" baseline="0">
                <a:solidFill>
                  <a:schemeClr val="accent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Century Gothic" panose="020B0502020202020204" pitchFamily="34" charset="0"/>
                <a:ea typeface="+mj-ea"/>
                <a:cs typeface="+mn-cs"/>
              </a:rPr>
              <a:t>Cynthia Keppel</a:t>
            </a:r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3B6C329F-9EA5-FE40-B5B6-B7F84F7DD9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07262" y="4692548"/>
            <a:ext cx="7644386" cy="835135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  <a:ea typeface="+mj-ea"/>
                <a:cs typeface="+mn-cs"/>
              </a:rPr>
              <a:t>Deep Inelastic Scattering</a:t>
            </a:r>
          </a:p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  <a:ea typeface="+mj-ea"/>
                <a:cs typeface="+mn-cs"/>
              </a:rPr>
              <a:t>April 8-12, 2024</a:t>
            </a:r>
          </a:p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</a:rPr>
              <a:t>Maison MINATEC, Grenoble, France</a:t>
            </a:r>
            <a:endParaRPr lang="en-US" sz="1800" dirty="0">
              <a:solidFill>
                <a:schemeClr val="tx1"/>
              </a:solidFill>
              <a:latin typeface="Century Gothic" panose="020B0502020202020204" pitchFamily="34" charset="0"/>
              <a:ea typeface="+mj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5E729C-E64C-9CF9-D82B-9A9F4A00B30B}"/>
              </a:ext>
            </a:extLst>
          </p:cNvPr>
          <p:cNvSpPr txBox="1"/>
          <p:nvPr/>
        </p:nvSpPr>
        <p:spPr>
          <a:xfrm>
            <a:off x="-25387" y="116728"/>
            <a:ext cx="9144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Century Gothic" panose="020B0502020202020204" pitchFamily="34" charset="0"/>
              </a:rPr>
              <a:t>Strong Interaction Physics at the Luminosity Frontier with 22 GeV Electrons at Jefferson Lab </a:t>
            </a:r>
            <a:endParaRPr lang="en-US" sz="2800" b="1" dirty="0">
              <a:solidFill>
                <a:schemeClr val="accent1"/>
              </a:solidFill>
              <a:latin typeface="Century Gothic" panose="020B0502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4334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B9A8CD-B6EE-0246-B9D1-0B6697E82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24" y="2440015"/>
            <a:ext cx="5491117" cy="411055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34785" y="6467919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z="1200" smtClean="0"/>
              <a:pPr/>
              <a:t>10</a:t>
            </a:fld>
            <a:endParaRPr lang="en-US" sz="1200" dirty="0"/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39" y="87300"/>
            <a:ext cx="8464378" cy="487490"/>
          </a:xfrm>
        </p:spPr>
        <p:txBody>
          <a:bodyPr>
            <a:noAutofit/>
          </a:bodyPr>
          <a:lstStyle/>
          <a:p>
            <a:r>
              <a:rPr lang="en-US" sz="32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Spectroscopy of Exotic States with charm</a:t>
            </a:r>
            <a:endParaRPr lang="en-US" sz="4000" b="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2E93AE-9184-F8EF-98B5-D8A1AD0AAB04}"/>
              </a:ext>
            </a:extLst>
          </p:cNvPr>
          <p:cNvSpPr txBox="1"/>
          <p:nvPr/>
        </p:nvSpPr>
        <p:spPr>
          <a:xfrm>
            <a:off x="0" y="829740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entury Gothic" panose="020B0502020202020204" pitchFamily="34" charset="0"/>
              </a:rPr>
              <a:t>Photoproduction of hadrons with </a:t>
            </a:r>
            <a:r>
              <a:rPr lang="en-US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charm quarks:  </a:t>
            </a:r>
            <a:r>
              <a:rPr lang="en-US" b="1" dirty="0">
                <a:latin typeface="Century Gothic" panose="020B0502020202020204" pitchFamily="34" charset="0"/>
              </a:rPr>
              <a:t>a </a:t>
            </a:r>
            <a:r>
              <a:rPr lang="en-US" b="1" u="sng" dirty="0">
                <a:latin typeface="Century Gothic" panose="020B0502020202020204" pitchFamily="34" charset="0"/>
              </a:rPr>
              <a:t>new tool for discovery in QCD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E683685-2E76-C8C1-C506-7210A17CCB53}"/>
              </a:ext>
            </a:extLst>
          </p:cNvPr>
          <p:cNvGrpSpPr/>
          <p:nvPr/>
        </p:nvGrpSpPr>
        <p:grpSpPr>
          <a:xfrm>
            <a:off x="5602501" y="5087688"/>
            <a:ext cx="1846665" cy="1616520"/>
            <a:chOff x="6828312" y="3857105"/>
            <a:chExt cx="1962989" cy="157013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22BD72E-654C-DE73-6331-57D705F640A8}"/>
                </a:ext>
              </a:extLst>
            </p:cNvPr>
            <p:cNvGrpSpPr/>
            <p:nvPr/>
          </p:nvGrpSpPr>
          <p:grpSpPr>
            <a:xfrm>
              <a:off x="6828312" y="3857105"/>
              <a:ext cx="1962989" cy="1570132"/>
              <a:chOff x="3365368" y="3675170"/>
              <a:chExt cx="4519192" cy="2810593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060EF8-23D1-EE01-9E3A-CC1D802A036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51522" t="6406" r="7531" b="84744"/>
              <a:stretch/>
            </p:blipFill>
            <p:spPr>
              <a:xfrm>
                <a:off x="5976619" y="3927783"/>
                <a:ext cx="1514475" cy="24188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" cap="sq">
                <a:solidFill>
                  <a:srgbClr val="FFFFFF"/>
                </a:solidFill>
                <a:prstDash val="sysDash"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673BEBDA-2742-6426-B7D3-4FBBBD7C0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65368" y="3675170"/>
                <a:ext cx="4519192" cy="2810593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" cap="sq">
                <a:solidFill>
                  <a:schemeClr val="accent1"/>
                </a:solidFill>
                <a:prstDash val="sysDash"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DD8D2AC-B26D-99B6-9DB6-C926D1CB6D02}"/>
                    </a:ext>
                  </a:extLst>
                </p:cNvPr>
                <p:cNvSpPr txBox="1"/>
                <p:nvPr/>
              </p:nvSpPr>
              <p:spPr>
                <a:xfrm>
                  <a:off x="7809806" y="3948688"/>
                  <a:ext cx="93994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  <m:sSup>
                          <m:sSupPr>
                            <m:ctrlP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en-US" sz="12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DD8D2AC-B26D-99B6-9DB6-C926D1CB6D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9806" y="3948688"/>
                  <a:ext cx="939946" cy="184666"/>
                </a:xfrm>
                <a:prstGeom prst="rect">
                  <a:avLst/>
                </a:prstGeom>
                <a:blipFill>
                  <a:blip r:embed="rId5"/>
                  <a:stretch>
                    <a:fillRect l="-6667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8853F9B9-9BD3-3B51-7026-4172A4D8330B}"/>
              </a:ext>
            </a:extLst>
          </p:cNvPr>
          <p:cNvSpPr txBox="1"/>
          <p:nvPr/>
        </p:nvSpPr>
        <p:spPr>
          <a:xfrm>
            <a:off x="7493041" y="4950128"/>
            <a:ext cx="1638862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D36B6"/>
                </a:solidFill>
                <a:latin typeface="Century Gothic" panose="020B0502020202020204" pitchFamily="34" charset="0"/>
              </a:rPr>
              <a:t>Initial simulations demonstrate the </a:t>
            </a:r>
            <a:r>
              <a:rPr lang="en-US" sz="1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capabilities of the existing detectors to measure these reactions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BC559C7-043F-07C1-D6DF-C693B320B640}"/>
              </a:ext>
            </a:extLst>
          </p:cNvPr>
          <p:cNvSpPr txBox="1"/>
          <p:nvPr/>
        </p:nvSpPr>
        <p:spPr>
          <a:xfrm>
            <a:off x="224433" y="1291847"/>
            <a:ext cx="6039208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indent="-166688"/>
            <a:r>
              <a:rPr lang="en-US" dirty="0">
                <a:solidFill>
                  <a:srgbClr val="316FD0"/>
                </a:solidFill>
                <a:latin typeface="Century Gothic" panose="020B0502020202020204" pitchFamily="34" charset="0"/>
              </a:rPr>
              <a:t>➜ a unique method to probe the </a:t>
            </a:r>
            <a:r>
              <a:rPr lang="en-US" b="1" dirty="0">
                <a:solidFill>
                  <a:srgbClr val="316FD0"/>
                </a:solidFill>
                <a:latin typeface="Century Gothic" panose="020B0502020202020204" pitchFamily="34" charset="0"/>
              </a:rPr>
              <a:t>gluonic structure of the proton</a:t>
            </a:r>
          </a:p>
          <a:p>
            <a:pPr>
              <a:defRPr/>
            </a:pPr>
            <a:r>
              <a:rPr lang="en-US" b="1" dirty="0">
                <a:solidFill>
                  <a:srgbClr val="316FD0"/>
                </a:solidFill>
                <a:latin typeface="Century Gothic" panose="020B0502020202020204" pitchFamily="34" charset="0"/>
              </a:rPr>
              <a:t>➜ </a:t>
            </a:r>
            <a:r>
              <a:rPr lang="en-US" dirty="0">
                <a:solidFill>
                  <a:srgbClr val="316FD0"/>
                </a:solidFill>
                <a:latin typeface="Century Gothic" panose="020B0502020202020204" pitchFamily="34" charset="0"/>
              </a:rPr>
              <a:t>potentially decisive information about the </a:t>
            </a:r>
            <a:r>
              <a:rPr lang="en-US" b="1" dirty="0">
                <a:solidFill>
                  <a:srgbClr val="316FD0"/>
                </a:solidFill>
                <a:latin typeface="Century Gothic" panose="020B0502020202020204" pitchFamily="34" charset="0"/>
              </a:rPr>
              <a:t>nature of some 5-quark and 4-quark </a:t>
            </a:r>
            <a:r>
              <a:rPr lang="en-US" dirty="0">
                <a:solidFill>
                  <a:srgbClr val="316FD0"/>
                </a:solidFill>
                <a:latin typeface="Century Gothic" panose="020B0502020202020204" pitchFamily="34" charset="0"/>
              </a:rPr>
              <a:t>candidates</a:t>
            </a:r>
            <a:endParaRPr lang="en-US" dirty="0">
              <a:latin typeface="Century Gothic" panose="020B0502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75BE04-5C09-E7C9-93BD-F00925E55D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1596" y="3380824"/>
            <a:ext cx="1692404" cy="1384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Direct probe of the   coupling without rescattering effects provides unique complementary data to constrain interpretation of   data.">
                <a:extLst>
                  <a:ext uri="{FF2B5EF4-FFF2-40B4-BE49-F238E27FC236}">
                    <a16:creationId xmlns:a16="http://schemas.microsoft.com/office/drawing/2014/main" id="{88D52E12-3898-80AB-214F-9896AD087B88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5443123" y="3229518"/>
                <a:ext cx="2165419" cy="177765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26789" tIns="26789" rIns="26789" bIns="26789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3300"/>
                </a:pPr>
                <a:r>
                  <a:rPr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Direct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(photon) </a:t>
                </a:r>
                <a:r>
                  <a:rPr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probe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ar-AE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8250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ar-AE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8250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𝑍</m:t>
                        </m:r>
                      </m:e>
                      <m:sub>
                        <m:r>
                          <a:rPr kumimoji="0" lang="ar-AE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8250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→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𝐽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𝜓𝜋</m:t>
                    </m:r>
                  </m:oMath>
                </a14:m>
                <a:r>
                  <a:rPr kumimoji="0" lang="ar-AE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929292"/>
                    </a:solidFill>
                    <a:effectLst/>
                    <a:uLnTx/>
                    <a:uFillTx/>
                    <a:latin typeface="+mn-lt"/>
                    <a:cs typeface="+mn-cs"/>
                  </a:rPr>
                  <a:t> </a:t>
                </a:r>
                <a:r>
                  <a:rPr lang="en-US" sz="1400" noProof="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coupling without </a:t>
                </a:r>
                <a:r>
                  <a:rPr lang="en-US" sz="1400" dirty="0" err="1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rescattering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 effects provides </a:t>
                </a:r>
                <a:r>
                  <a:rPr lang="en-US" sz="1400" u="sng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unique complementary data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to constrain interpret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400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ar-AE" sz="1400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</m:sup>
                    </m:sSup>
                  </m:oMath>
                </a14:m>
                <a:r>
                  <a:rPr lang="ar-AE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data.</a:t>
                </a:r>
                <a:endParaRPr sz="1400" dirty="0">
                  <a:solidFill>
                    <a:srgbClr val="0D36B6"/>
                  </a:solidFill>
                  <a:latin typeface="Century Gothic" panose="020B050202020202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Direct probe of the   coupling without rescattering effects provides unique complementary data to constrain interpretation of   data.">
                <a:extLst>
                  <a:ext uri="{FF2B5EF4-FFF2-40B4-BE49-F238E27FC236}">
                    <a16:creationId xmlns:a16="http://schemas.microsoft.com/office/drawing/2014/main" id="{88D52E12-3898-80AB-214F-9896AD087B8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43123" y="3229518"/>
                <a:ext cx="2165419" cy="1777650"/>
              </a:xfrm>
              <a:prstGeom prst="rect">
                <a:avLst/>
              </a:prstGeom>
              <a:blipFill>
                <a:blip r:embed="rId7"/>
                <a:stretch>
                  <a:fillRect l="-4094" t="-709" r="-5263" b="-3546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Quark structure charmonium.svg">
            <a:hlinkClick r:id="rId8"/>
            <a:extLst>
              <a:ext uri="{FF2B5EF4-FFF2-40B4-BE49-F238E27FC236}">
                <a16:creationId xmlns:a16="http://schemas.microsoft.com/office/drawing/2014/main" id="{0A37F970-52A9-9448-85D9-28B933E6E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4799" y="-51774"/>
            <a:ext cx="817104" cy="81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7957867-A8BB-264D-873B-285CA2BC0594}"/>
              </a:ext>
            </a:extLst>
          </p:cNvPr>
          <p:cNvSpPr txBox="1"/>
          <p:nvPr/>
        </p:nvSpPr>
        <p:spPr>
          <a:xfrm>
            <a:off x="5981700" y="1275153"/>
            <a:ext cx="3150203" cy="201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3038" indent="-173038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Tetraquark candidates, </a:t>
            </a:r>
            <a:r>
              <a:rPr lang="en-US" sz="1600" b="1" dirty="0">
                <a:solidFill>
                  <a:srgbClr val="316FD0"/>
                </a:solidFill>
                <a:latin typeface="Century Gothic" panose="020B0502020202020204" pitchFamily="34" charset="0"/>
              </a:rPr>
              <a:t>XYZ states</a:t>
            </a:r>
            <a:r>
              <a:rPr lang="en-US" sz="1400" dirty="0">
                <a:latin typeface="Century Gothic" panose="020B0502020202020204" pitchFamily="34" charset="0"/>
              </a:rPr>
              <a:t>, observed in B decays, </a:t>
            </a:r>
            <a:r>
              <a:rPr lang="en-US" sz="1400" dirty="0" err="1">
                <a:latin typeface="Century Gothic" panose="020B0502020202020204" pitchFamily="34" charset="0"/>
              </a:rPr>
              <a:t>e</a:t>
            </a:r>
            <a:r>
              <a:rPr lang="en-US" sz="1400" baseline="30000" dirty="0" err="1">
                <a:latin typeface="Century Gothic" panose="020B0502020202020204" pitchFamily="34" charset="0"/>
              </a:rPr>
              <a:t>+</a:t>
            </a:r>
            <a:r>
              <a:rPr lang="en-US" sz="1400" dirty="0" err="1">
                <a:latin typeface="Century Gothic" panose="020B0502020202020204" pitchFamily="34" charset="0"/>
              </a:rPr>
              <a:t>e</a:t>
            </a:r>
            <a:r>
              <a:rPr lang="en-US" sz="1400" baseline="30000" dirty="0">
                <a:latin typeface="Century Gothic" panose="020B0502020202020204" pitchFamily="34" charset="0"/>
              </a:rPr>
              <a:t>-</a:t>
            </a:r>
            <a:r>
              <a:rPr lang="en-US" sz="1400" dirty="0">
                <a:latin typeface="Century Gothic" panose="020B0502020202020204" pitchFamily="34" charset="0"/>
              </a:rPr>
              <a:t> colliders but their internal structure is </a:t>
            </a:r>
            <a:r>
              <a:rPr lang="en-US" sz="1400" b="1" i="1" u="sng" dirty="0">
                <a:latin typeface="Century Gothic" panose="020B0502020202020204" pitchFamily="34" charset="0"/>
              </a:rPr>
              <a:t>not yet understood</a:t>
            </a:r>
          </a:p>
          <a:p>
            <a:pPr marL="173038" indent="-173038">
              <a:buFont typeface="System Font Regular"/>
              <a:buChar char="-"/>
            </a:pPr>
            <a:endParaRPr lang="en-US" sz="900" dirty="0">
              <a:solidFill>
                <a:srgbClr val="0D36B6"/>
              </a:solidFill>
              <a:latin typeface="Century Gothic" panose="020B0502020202020204" pitchFamily="34" charset="0"/>
            </a:endParaRPr>
          </a:p>
          <a:p>
            <a:pPr marL="173038" indent="-173038">
              <a:buFont typeface="System Font Regular"/>
              <a:buChar char="-"/>
            </a:pPr>
            <a:r>
              <a:rPr lang="en-US" sz="1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Never </a:t>
            </a:r>
            <a:r>
              <a:rPr lang="en-US" sz="1400" b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direcly</a:t>
            </a:r>
            <a:r>
              <a:rPr lang="en-US" sz="1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 produced </a:t>
            </a:r>
            <a:r>
              <a:rPr lang="en-US" sz="1400" dirty="0">
                <a:latin typeface="Century Gothic" panose="020B0502020202020204" pitchFamily="34" charset="0"/>
              </a:rPr>
              <a:t>using </a:t>
            </a:r>
            <a:r>
              <a:rPr lang="en-US" sz="1400" dirty="0">
                <a:latin typeface="Symbol" pitchFamily="2" charset="2"/>
              </a:rPr>
              <a:t>g</a:t>
            </a:r>
            <a:r>
              <a:rPr lang="en-US" sz="1400" dirty="0">
                <a:latin typeface="Century Gothic" panose="020B0502020202020204" pitchFamily="34" charset="0"/>
              </a:rPr>
              <a:t>/lepton beams ➞ </a:t>
            </a:r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Polarized photoproduction</a:t>
            </a:r>
            <a:r>
              <a:rPr lang="en-US" sz="1400" b="1" dirty="0">
                <a:solidFill>
                  <a:srgbClr val="0D36B6"/>
                </a:solidFill>
                <a:latin typeface="Century Gothic" panose="020B0502020202020204" pitchFamily="34" charset="0"/>
              </a:rPr>
              <a:t> </a:t>
            </a:r>
            <a:r>
              <a:rPr lang="en-US" sz="1400" b="1" dirty="0">
                <a:latin typeface="Century Gothic" panose="020B0502020202020204" pitchFamily="34" charset="0"/>
              </a:rPr>
              <a:t>alternative mechanism to study such stat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D0D552-A3A6-5443-A31E-7CFCE77D2304}"/>
              </a:ext>
            </a:extLst>
          </p:cNvPr>
          <p:cNvSpPr txBox="1"/>
          <p:nvPr/>
        </p:nvSpPr>
        <p:spPr>
          <a:xfrm>
            <a:off x="-11893" y="6365900"/>
            <a:ext cx="560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Thresholds crossed and t range opens up at higher energy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DE7E8C6-DEB1-3F43-8C7F-D2CE5561C8F6}"/>
              </a:ext>
            </a:extLst>
          </p:cNvPr>
          <p:cNvCxnSpPr/>
          <p:nvPr/>
        </p:nvCxnSpPr>
        <p:spPr>
          <a:xfrm>
            <a:off x="1830558" y="6365900"/>
            <a:ext cx="2527670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1686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BC77936D-D18A-ED8E-848D-CC5AABBCC86B}"/>
              </a:ext>
            </a:extLst>
          </p:cNvPr>
          <p:cNvSpPr txBox="1">
            <a:spLocks/>
          </p:cNvSpPr>
          <p:nvPr/>
        </p:nvSpPr>
        <p:spPr>
          <a:xfrm>
            <a:off x="109728" y="2189"/>
            <a:ext cx="9338445" cy="7407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Arial" panose="020B0604020202020204" pitchFamily="34" charset="0"/>
              </a:rPr>
              <a:t>J/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Symbol" pitchFamily="2" charset="2"/>
                <a:ea typeface="+mj-ea"/>
                <a:cs typeface="Arial" panose="020B0604020202020204" pitchFamily="34" charset="0"/>
              </a:rPr>
              <a:t>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Arial" panose="020B0604020202020204" pitchFamily="34" charset="0"/>
              </a:rPr>
              <a:t> photoproduction near threshold  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2AE9BCF5-440B-4386-73E9-019EDC787960}"/>
              </a:ext>
            </a:extLst>
          </p:cNvPr>
          <p:cNvSpPr txBox="1">
            <a:spLocks/>
          </p:cNvSpPr>
          <p:nvPr/>
        </p:nvSpPr>
        <p:spPr>
          <a:xfrm>
            <a:off x="4088524" y="6346598"/>
            <a:ext cx="483476" cy="419920"/>
          </a:xfrm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78154F-EB0A-D23D-F7D8-AA48357F8D1D}"/>
              </a:ext>
            </a:extLst>
          </p:cNvPr>
          <p:cNvSpPr txBox="1"/>
          <p:nvPr/>
        </p:nvSpPr>
        <p:spPr>
          <a:xfrm>
            <a:off x="108987" y="794032"/>
            <a:ext cx="90007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Used to study important aspects of the gluon structure of the proton </a:t>
            </a:r>
          </a:p>
          <a:p>
            <a:pPr marL="285750" indent="-285750">
              <a:buFont typeface="System Font Regular"/>
              <a:buChar char="-"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316FD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gluon GPD, gravitational FF </a:t>
            </a:r>
          </a:p>
          <a:p>
            <a:pPr marL="285750" indent="-285750">
              <a:buFont typeface="System Font Regular"/>
              <a:buChar char="-"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316FD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mass radius of the proton, </a:t>
            </a:r>
          </a:p>
          <a:p>
            <a:pPr marL="285750" indent="-285750">
              <a:buFont typeface="System Font Regular"/>
              <a:buChar char="-"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316FD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nomalous contribution to the proton mas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170DC05-DE27-DCC3-33FC-925A8E706DB3}"/>
              </a:ext>
            </a:extLst>
          </p:cNvPr>
          <p:cNvGrpSpPr/>
          <p:nvPr/>
        </p:nvGrpSpPr>
        <p:grpSpPr>
          <a:xfrm>
            <a:off x="521270" y="2131606"/>
            <a:ext cx="3674199" cy="3165797"/>
            <a:chOff x="3097889" y="2482202"/>
            <a:chExt cx="2778774" cy="2367846"/>
          </a:xfrm>
        </p:grpSpPr>
        <p:pic>
          <p:nvPicPr>
            <p:cNvPr id="7" name="Picture 6" descr="Chart&#10;&#10;Description automatically generated">
              <a:extLst>
                <a:ext uri="{FF2B5EF4-FFF2-40B4-BE49-F238E27FC236}">
                  <a16:creationId xmlns:a16="http://schemas.microsoft.com/office/drawing/2014/main" id="{A30A1243-77AF-1480-6AAE-EF35FD2AD3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88" t="4367" r="52630" b="40619"/>
            <a:stretch/>
          </p:blipFill>
          <p:spPr>
            <a:xfrm>
              <a:off x="3097889" y="2482202"/>
              <a:ext cx="2778774" cy="20022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5451D16-F1E2-4487-9F20-D8E999D33E0D}"/>
                    </a:ext>
                  </a:extLst>
                </p:cNvPr>
                <p:cNvSpPr txBox="1"/>
                <p:nvPr/>
              </p:nvSpPr>
              <p:spPr>
                <a:xfrm>
                  <a:off x="3227967" y="4395565"/>
                  <a:ext cx="2518617" cy="45448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Possible structure a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l-GR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𝜦</m:t>
                          </m:r>
                        </m:e>
                        <m:sub>
                          <m: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𝒄</m:t>
                          </m:r>
                        </m:sub>
                      </m:sSub>
                      <m:sSup>
                        <m:sSupPr>
                          <m:ctrlP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bar>
                            <m:barPr>
                              <m:pos m:val="top"/>
                              <m:ctrlPr>
                                <a:rPr kumimoji="0" lang="ar-AE" sz="1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2D6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barPr>
                            <m:e>
                              <m:r>
                                <a:rPr kumimoji="0" lang="ar-AE" sz="1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2D6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𝑫</m:t>
                              </m:r>
                            </m:e>
                          </m:bar>
                        </m:e>
                        <m:sup>
                          <m: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(∗)</m:t>
                          </m:r>
                        </m:sup>
                      </m:sSup>
                    </m:oMath>
                  </a14:m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Century Gothic" panose="020B0502020202020204" pitchFamily="34" charset="0"/>
                      <a:ea typeface="+mn-ea"/>
                      <a:cs typeface="+mn-cs"/>
                    </a:rPr>
                    <a:t>threshold </a:t>
                  </a:r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Symbol" pitchFamily="2" charset="2"/>
                      <a:ea typeface="+mn-ea"/>
                      <a:cs typeface="+mn-cs"/>
                    </a:rPr>
                    <a:t>s</a:t>
                  </a:r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Century Gothic" panose="020B0502020202020204" pitchFamily="34" charset="0"/>
                      <a:ea typeface="+mn-ea"/>
                      <a:cs typeface="+mn-cs"/>
                    </a:rPr>
                    <a:t>(8.6-9.6) GeV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5451D16-F1E2-4487-9F20-D8E999D33E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7967" y="4395565"/>
                  <a:ext cx="2518617" cy="4544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1A7B51E-1316-C629-FF8D-801807067B75}"/>
              </a:ext>
            </a:extLst>
          </p:cNvPr>
          <p:cNvGrpSpPr/>
          <p:nvPr/>
        </p:nvGrpSpPr>
        <p:grpSpPr>
          <a:xfrm>
            <a:off x="4419343" y="2469228"/>
            <a:ext cx="4104826" cy="3230007"/>
            <a:chOff x="5927880" y="2713494"/>
            <a:chExt cx="3142060" cy="2600200"/>
          </a:xfrm>
        </p:grpSpPr>
        <p:pic>
          <p:nvPicPr>
            <p:cNvPr id="2" name="Picture 1" descr="Chart&#10;&#10;Description automatically generated">
              <a:extLst>
                <a:ext uri="{FF2B5EF4-FFF2-40B4-BE49-F238E27FC236}">
                  <a16:creationId xmlns:a16="http://schemas.microsoft.com/office/drawing/2014/main" id="{AA7051F1-11F2-A558-A90E-5D6E47A523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6816" r="739" b="40788"/>
            <a:stretch/>
          </p:blipFill>
          <p:spPr>
            <a:xfrm>
              <a:off x="5927880" y="2713494"/>
              <a:ext cx="3142060" cy="2155055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0F94999-7ACA-902E-B132-03A0891E1209}"/>
                </a:ext>
              </a:extLst>
            </p:cNvPr>
            <p:cNvSpPr txBox="1"/>
            <p:nvPr/>
          </p:nvSpPr>
          <p:spPr>
            <a:xfrm>
              <a:off x="6212464" y="4842942"/>
              <a:ext cx="2518617" cy="470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nhancement of d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+mn-ea"/>
                  <a:cs typeface="+mn-cs"/>
                </a:rPr>
                <a:t>s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/dt at high t for the lowest energy slice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333F916-622A-9EA2-732A-ACD85247E390}"/>
              </a:ext>
            </a:extLst>
          </p:cNvPr>
          <p:cNvSpPr txBox="1"/>
          <p:nvPr/>
        </p:nvSpPr>
        <p:spPr>
          <a:xfrm>
            <a:off x="4121200" y="1102970"/>
            <a:ext cx="3093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..based on some assumptions (mainly 2-g exchang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D7BC4C-A25D-87A6-275F-D299AB48BD08}"/>
              </a:ext>
            </a:extLst>
          </p:cNvPr>
          <p:cNvSpPr txBox="1"/>
          <p:nvPr/>
        </p:nvSpPr>
        <p:spPr>
          <a:xfrm>
            <a:off x="4918114" y="5792627"/>
            <a:ext cx="40284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Can we interpret this as a possible evidence for a s-channel resonance (?)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c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wo features in the data - possible structures in   at   thresholds and   enhancement at high t - cannot be explained by t-channel (gluon exchange) alone…">
                <a:extLst>
                  <a:ext uri="{FF2B5EF4-FFF2-40B4-BE49-F238E27FC236}">
                    <a16:creationId xmlns:a16="http://schemas.microsoft.com/office/drawing/2014/main" id="{058D4130-7DCC-13D7-E3C6-D0F04446B3B6}"/>
                  </a:ext>
                </a:extLst>
              </p:cNvPr>
              <p:cNvSpPr txBox="1"/>
              <p:nvPr/>
            </p:nvSpPr>
            <p:spPr>
              <a:xfrm>
                <a:off x="406883" y="5123624"/>
                <a:ext cx="2600349" cy="120032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45719" rIns="45719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100000"/>
                  <a:buFont typeface="Wingdings" pitchFamily="2" charset="2"/>
                  <a:buChar char="§"/>
                  <a:tabLst/>
                  <a:defRPr sz="1400"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CANNOT  be explained by t-channel (GLUON EXCHANGE) alone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100000"/>
                  <a:buFont typeface="Wingdings" pitchFamily="2" charset="2"/>
                  <a:buChar char="§"/>
                  <a:tabLst/>
                  <a:defRPr sz="1400"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Can have contribution from open-charm exchange to both </a:t>
                </a: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𝜎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</m:t>
                    </m:r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𝜎</m:t>
                    </m:r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𝑡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 at high t</a:t>
                </a:r>
              </a:p>
            </p:txBody>
          </p:sp>
        </mc:Choice>
        <mc:Fallback xmlns="">
          <p:sp>
            <p:nvSpPr>
              <p:cNvPr id="5" name="Two features in the data - possible structures in   at   thresholds and   enhancement at high t - cannot be explained by t-channel (gluon exchange) alone…">
                <a:extLst>
                  <a:ext uri="{FF2B5EF4-FFF2-40B4-BE49-F238E27FC236}">
                    <a16:creationId xmlns:a16="http://schemas.microsoft.com/office/drawing/2014/main" id="{058D4130-7DCC-13D7-E3C6-D0F04446B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83" y="5123624"/>
                <a:ext cx="2600349" cy="1200329"/>
              </a:xfrm>
              <a:prstGeom prst="rect">
                <a:avLst/>
              </a:prstGeom>
              <a:blipFill>
                <a:blip r:embed="rId4"/>
                <a:stretch>
                  <a:fillRect l="-1456" r="-1456" b="-312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B4F8399-CA1A-9FD1-77B3-6AB92D1FD4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3797" y="1088202"/>
            <a:ext cx="1664194" cy="1255995"/>
          </a:xfrm>
          <a:prstGeom prst="rect">
            <a:avLst/>
          </a:prstGeom>
        </p:spPr>
      </p:pic>
      <p:pic>
        <p:nvPicPr>
          <p:cNvPr id="12" name="openc_diagram.jpg" descr="openc_diagram.jpg">
            <a:extLst>
              <a:ext uri="{FF2B5EF4-FFF2-40B4-BE49-F238E27FC236}">
                <a16:creationId xmlns:a16="http://schemas.microsoft.com/office/drawing/2014/main" id="{96BF8B04-0AAA-BD1B-F38F-77035C8678B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897" t="2473" r="10252" b="24062"/>
          <a:stretch/>
        </p:blipFill>
        <p:spPr>
          <a:xfrm>
            <a:off x="3140869" y="5196968"/>
            <a:ext cx="1528353" cy="105364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062C308-4765-94E0-3149-01C4326620CE}"/>
              </a:ext>
            </a:extLst>
          </p:cNvPr>
          <p:cNvSpPr txBox="1"/>
          <p:nvPr/>
        </p:nvSpPr>
        <p:spPr>
          <a:xfrm>
            <a:off x="233569" y="6485125"/>
            <a:ext cx="32111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Phys. Rev. C</a:t>
            </a:r>
            <a:r>
              <a:rPr lang="en-US" sz="1200" dirty="0"/>
              <a:t> 108 (2023) 2, 025201</a:t>
            </a:r>
          </a:p>
        </p:txBody>
      </p:sp>
    </p:spTree>
    <p:extLst>
      <p:ext uri="{BB962C8B-B14F-4D97-AF65-F5344CB8AC3E}">
        <p14:creationId xmlns:p14="http://schemas.microsoft.com/office/powerpoint/2010/main" val="3628899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8F02D16-3FDE-C1A5-4A61-6E32E52FEE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629" t="16721"/>
          <a:stretch/>
        </p:blipFill>
        <p:spPr>
          <a:xfrm>
            <a:off x="110908" y="1453494"/>
            <a:ext cx="6815428" cy="37821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B7B9298-5529-04E6-2100-33ADDAA71E18}"/>
              </a:ext>
            </a:extLst>
          </p:cNvPr>
          <p:cNvSpPr txBox="1"/>
          <p:nvPr/>
        </p:nvSpPr>
        <p:spPr>
          <a:xfrm>
            <a:off x="5291166" y="940313"/>
            <a:ext cx="37645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System Font Regular"/>
              <a:buChar char="-"/>
            </a:pPr>
            <a:r>
              <a:rPr lang="en-US" dirty="0">
                <a:effectLst/>
                <a:latin typeface="Century Gothic" panose="020B0502020202020204" pitchFamily="34" charset="0"/>
              </a:rPr>
              <a:t>Separation of SFs highly non-trivial</a:t>
            </a:r>
            <a:r>
              <a:rPr lang="en-US" sz="1600" dirty="0">
                <a:latin typeface="Century Gothic" panose="020B0502020202020204" pitchFamily="34" charset="0"/>
              </a:rPr>
              <a:t>!</a:t>
            </a:r>
            <a:endParaRPr lang="en-US" sz="1600" dirty="0">
              <a:effectLst/>
              <a:latin typeface="Century Gothic" panose="020B050202020202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FFE1054-75F3-75ED-D7EC-F3FF4A3C2DCD}"/>
              </a:ext>
            </a:extLst>
          </p:cNvPr>
          <p:cNvGrpSpPr/>
          <p:nvPr/>
        </p:nvGrpSpPr>
        <p:grpSpPr>
          <a:xfrm>
            <a:off x="5196050" y="1650166"/>
            <a:ext cx="3859618" cy="2617808"/>
            <a:chOff x="5131764" y="825609"/>
            <a:chExt cx="3120233" cy="211196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2C7FDE6-AAAD-7445-C7C3-4A04C47472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31764" y="825609"/>
              <a:ext cx="3084022" cy="2111966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18FB604-6DAE-365A-8B6A-1EA5753E2053}"/>
                </a:ext>
              </a:extLst>
            </p:cNvPr>
            <p:cNvSpPr txBox="1"/>
            <p:nvPr/>
          </p:nvSpPr>
          <p:spPr>
            <a:xfrm>
              <a:off x="7391782" y="944710"/>
              <a:ext cx="6511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entury Gothic" panose="020B0502020202020204" pitchFamily="34" charset="0"/>
                </a:rPr>
                <a:t>X=0.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02C97F9-D06C-807B-C589-9A6F25DD0DEC}"/>
                </a:ext>
              </a:extLst>
            </p:cNvPr>
            <p:cNvSpPr txBox="1"/>
            <p:nvPr/>
          </p:nvSpPr>
          <p:spPr>
            <a:xfrm>
              <a:off x="7285748" y="1731160"/>
              <a:ext cx="818433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EIC 5x41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D6B204B-BEED-AC07-E84D-57728E4342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8190" y="1369434"/>
              <a:ext cx="1434732" cy="257121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86CB820-F715-1751-E848-1A40A2CA34C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08190" y="1109715"/>
              <a:ext cx="421660" cy="217858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CD875DE-3854-8B9D-2778-DC5EE7C874D6}"/>
                </a:ext>
              </a:extLst>
            </p:cNvPr>
            <p:cNvSpPr txBox="1"/>
            <p:nvPr/>
          </p:nvSpPr>
          <p:spPr>
            <a:xfrm>
              <a:off x="7255001" y="2375234"/>
              <a:ext cx="996996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EIC 18x275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3FB605F-26BE-61A5-16AC-7C54E49A4FD8}"/>
                </a:ext>
              </a:extLst>
            </p:cNvPr>
            <p:cNvSpPr txBox="1"/>
            <p:nvPr/>
          </p:nvSpPr>
          <p:spPr>
            <a:xfrm>
              <a:off x="5479212" y="873503"/>
              <a:ext cx="818433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CLAS12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1F4F6AA-7E3B-56E0-89FE-2F7402555995}"/>
                </a:ext>
              </a:extLst>
            </p:cNvPr>
            <p:cNvSpPr txBox="1"/>
            <p:nvPr/>
          </p:nvSpPr>
          <p:spPr>
            <a:xfrm>
              <a:off x="5888428" y="1024810"/>
              <a:ext cx="818433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CLAS24</a:t>
              </a:r>
            </a:p>
          </p:txBody>
        </p:sp>
      </p:grpSp>
      <p:sp>
        <p:nvSpPr>
          <p:cNvPr id="28" name="Title 12">
            <a:extLst>
              <a:ext uri="{FF2B5EF4-FFF2-40B4-BE49-F238E27FC236}">
                <a16:creationId xmlns:a16="http://schemas.microsoft.com/office/drawing/2014/main" id="{7CC6207A-36AD-A02F-4B1A-6C9964EC1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037" y="145199"/>
            <a:ext cx="9144000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Avenir Roman" panose="02000503020000020003" pitchFamily="2" charset="0"/>
              </a:rPr>
              <a:t>Nucleon Structure in 3D</a:t>
            </a:r>
            <a:endParaRPr lang="en-US" sz="4400" b="0" dirty="0">
              <a:solidFill>
                <a:schemeClr val="accent1"/>
              </a:solidFill>
              <a:latin typeface="Avenir Roman" panose="02000503020000020003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EE5808-8174-50C5-FCC2-9DCB21D7EC0C}"/>
              </a:ext>
            </a:extLst>
          </p:cNvPr>
          <p:cNvSpPr txBox="1"/>
          <p:nvPr/>
        </p:nvSpPr>
        <p:spPr>
          <a:xfrm>
            <a:off x="172991" y="5453292"/>
            <a:ext cx="8837886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900" b="1" dirty="0">
              <a:solidFill>
                <a:srgbClr val="00B050"/>
              </a:solidFill>
              <a:latin typeface="Century Gothic" panose="020B0502020202020204" pitchFamily="34" charset="0"/>
            </a:endParaRPr>
          </a:p>
          <a:p>
            <a:r>
              <a:rPr lang="en-US" sz="16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will increase our ability to measure a variety of SIDIS SFs across an enhanced </a:t>
            </a:r>
            <a:r>
              <a:rPr lang="en-US" sz="16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multidimensional phase space </a:t>
            </a:r>
            <a:r>
              <a:rPr lang="en-US" sz="16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– the only way to test and validate our understanding and interpretation of SIDIS reaction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BD44EA-E888-EB4B-3057-EAB2A3895C5A}"/>
              </a:ext>
            </a:extLst>
          </p:cNvPr>
          <p:cNvSpPr txBox="1"/>
          <p:nvPr/>
        </p:nvSpPr>
        <p:spPr>
          <a:xfrm>
            <a:off x="2358654" y="5235662"/>
            <a:ext cx="855655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u="sng" dirty="0">
                <a:latin typeface="Century Gothic" panose="020B0502020202020204" pitchFamily="34" charset="0"/>
              </a:rPr>
              <a:t>A combined 11, 22 GeV and EIC SIDIS progra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C8E15F-EDCD-03DD-BD32-6D0F92A41677}"/>
              </a:ext>
            </a:extLst>
          </p:cNvPr>
          <p:cNvSpPr txBox="1"/>
          <p:nvPr/>
        </p:nvSpPr>
        <p:spPr>
          <a:xfrm>
            <a:off x="386037" y="926289"/>
            <a:ext cx="30745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entury Gothic" panose="020B0502020202020204" pitchFamily="34" charset="0"/>
              </a:rPr>
              <a:t>SIDIS cross sec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80ED74-8885-5449-839F-65A3BF3FDC40}"/>
              </a:ext>
            </a:extLst>
          </p:cNvPr>
          <p:cNvSpPr txBox="1"/>
          <p:nvPr/>
        </p:nvSpPr>
        <p:spPr>
          <a:xfrm>
            <a:off x="2635730" y="1379266"/>
            <a:ext cx="256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Symbol" pitchFamily="2" charset="2"/>
              </a:rPr>
              <a:t>s</a:t>
            </a:r>
            <a:r>
              <a:rPr lang="en-US" sz="2000" b="1" dirty="0">
                <a:solidFill>
                  <a:srgbClr val="00B050"/>
                </a:solidFill>
              </a:rPr>
              <a:t> = f ( x , Q</a:t>
            </a:r>
            <a:r>
              <a:rPr lang="en-US" sz="2000" b="1" baseline="30000" dirty="0">
                <a:solidFill>
                  <a:srgbClr val="00B050"/>
                </a:solidFill>
              </a:rPr>
              <a:t>2</a:t>
            </a:r>
            <a:r>
              <a:rPr lang="en-US" sz="2000" b="1" dirty="0">
                <a:solidFill>
                  <a:srgbClr val="00B050"/>
                </a:solidFill>
              </a:rPr>
              <a:t> , z , P</a:t>
            </a:r>
            <a:r>
              <a:rPr lang="en-US" sz="2000" b="1" baseline="-25000" dirty="0">
                <a:solidFill>
                  <a:srgbClr val="00B050"/>
                </a:solidFill>
              </a:rPr>
              <a:t>T</a:t>
            </a:r>
            <a:r>
              <a:rPr lang="en-US" sz="2000" b="1" dirty="0">
                <a:solidFill>
                  <a:srgbClr val="00B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1069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1096" y="198674"/>
            <a:ext cx="9144000" cy="365618"/>
          </a:xfrm>
        </p:spPr>
        <p:txBody>
          <a:bodyPr>
            <a:noAutofit/>
          </a:bodyPr>
          <a:lstStyle/>
          <a:p>
            <a:pPr algn="ctr"/>
            <a:r>
              <a:rPr lang="en-US" sz="3000" dirty="0">
                <a:latin typeface="+mn-lt"/>
              </a:rPr>
              <a:t>TMDs</a:t>
            </a:r>
            <a:r>
              <a:rPr lang="en-US" sz="3000" b="0" dirty="0">
                <a:latin typeface="+mn-lt"/>
              </a:rPr>
              <a:t>: </a:t>
            </a:r>
            <a:r>
              <a:rPr lang="en-US" sz="3000" dirty="0">
                <a:latin typeface="+mn-lt"/>
              </a:rPr>
              <a:t>High Statistics Crucial!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0028DB-012C-115E-981D-2165688730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703"/>
          <a:stretch/>
        </p:blipFill>
        <p:spPr>
          <a:xfrm>
            <a:off x="4759720" y="2863976"/>
            <a:ext cx="2826167" cy="321234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F35AFF1-DC4C-C344-E767-3FAB55833B90}"/>
              </a:ext>
            </a:extLst>
          </p:cNvPr>
          <p:cNvSpPr txBox="1"/>
          <p:nvPr/>
        </p:nvSpPr>
        <p:spPr>
          <a:xfrm>
            <a:off x="6283401" y="4844382"/>
            <a:ext cx="2506617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175022" indent="-164306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QCD predicts </a:t>
            </a:r>
            <a:r>
              <a:rPr lang="en-US" sz="1500" u="sng" dirty="0">
                <a:solidFill>
                  <a:srgbClr val="00B050"/>
                </a:solidFill>
                <a:latin typeface="American Typewriter" panose="02090604020004020304" pitchFamily="18" charset="77"/>
              </a:rPr>
              <a:t>only</a:t>
            </a: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 the Q</a:t>
            </a:r>
            <a:r>
              <a:rPr lang="en-US" sz="1500" baseline="300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2 </a:t>
            </a: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dependence </a:t>
            </a:r>
          </a:p>
          <a:p>
            <a:pPr marL="175022" indent="-164306">
              <a:buFont typeface="Arial" panose="020B0604020202020204" pitchFamily="34" charset="0"/>
              <a:buChar char="•"/>
            </a:pPr>
            <a:endParaRPr lang="en-US" sz="600" dirty="0">
              <a:solidFill>
                <a:srgbClr val="00B050"/>
              </a:solidFill>
              <a:latin typeface="American Typewriter" panose="02090604020004020304" pitchFamily="18" charset="77"/>
            </a:endParaRPr>
          </a:p>
          <a:p>
            <a:pPr marL="175022" indent="-164306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Studies of  the Q</a:t>
            </a:r>
            <a:r>
              <a:rPr lang="en-US" sz="1500" baseline="300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2</a:t>
            </a: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 behavior requires high precision and multi-dimensional analysi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3C3D9EC-976E-83BA-9A34-A4DA5A35DC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t="19303" r="39661" b="4790"/>
          <a:stretch/>
        </p:blipFill>
        <p:spPr>
          <a:xfrm>
            <a:off x="237547" y="3499177"/>
            <a:ext cx="4522173" cy="2541053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68E906AD-DA6A-1040-8126-784DDC9D6146}"/>
              </a:ext>
            </a:extLst>
          </p:cNvPr>
          <p:cNvGrpSpPr/>
          <p:nvPr/>
        </p:nvGrpSpPr>
        <p:grpSpPr>
          <a:xfrm>
            <a:off x="164504" y="916924"/>
            <a:ext cx="4386400" cy="2534614"/>
            <a:chOff x="40112" y="1428652"/>
            <a:chExt cx="4133007" cy="1881531"/>
          </a:xfrm>
        </p:grpSpPr>
        <p:pic>
          <p:nvPicPr>
            <p:cNvPr id="2" name="Picture 4">
              <a:extLst>
                <a:ext uri="{FF2B5EF4-FFF2-40B4-BE49-F238E27FC236}">
                  <a16:creationId xmlns:a16="http://schemas.microsoft.com/office/drawing/2014/main" id="{8809B259-364D-DE41-BDD9-2D7C8D4B2C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184" y="1829188"/>
              <a:ext cx="1858469" cy="1215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186BB25-5CF0-C344-B22A-44A0F436168F}"/>
                </a:ext>
              </a:extLst>
            </p:cNvPr>
            <p:cNvGrpSpPr/>
            <p:nvPr/>
          </p:nvGrpSpPr>
          <p:grpSpPr>
            <a:xfrm>
              <a:off x="40112" y="1428652"/>
              <a:ext cx="4133007" cy="1685074"/>
              <a:chOff x="40112" y="1428652"/>
              <a:chExt cx="4133007" cy="1685074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C3FD91-8A12-6F36-B83F-858B0DEF8E2C}"/>
                  </a:ext>
                </a:extLst>
              </p:cNvPr>
              <p:cNvSpPr txBox="1"/>
              <p:nvPr/>
            </p:nvSpPr>
            <p:spPr>
              <a:xfrm>
                <a:off x="304217" y="1573552"/>
                <a:ext cx="1888731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350" b="1" dirty="0"/>
                  <a:t>HERMES </a:t>
                </a:r>
                <a:r>
                  <a:rPr lang="en-US" sz="1350" dirty="0"/>
                  <a:t>- </a:t>
                </a:r>
                <a:r>
                  <a:rPr lang="en-US" sz="1350" b="1" dirty="0">
                    <a:solidFill>
                      <a:srgbClr val="FF0000"/>
                    </a:solidFill>
                  </a:rPr>
                  <a:t>1996-2000 </a:t>
                </a:r>
              </a:p>
            </p:txBody>
          </p:sp>
          <p:pic>
            <p:nvPicPr>
              <p:cNvPr id="11" name="Picture 10" descr="A graph of mathematical equations&#10;&#10;Description automatically generated">
                <a:extLst>
                  <a:ext uri="{FF2B5EF4-FFF2-40B4-BE49-F238E27FC236}">
                    <a16:creationId xmlns:a16="http://schemas.microsoft.com/office/drawing/2014/main" id="{F3E0A416-CBF1-DDAB-E88D-20100628A8C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3460"/>
              <a:stretch/>
            </p:blipFill>
            <p:spPr>
              <a:xfrm>
                <a:off x="148074" y="1837629"/>
                <a:ext cx="1812073" cy="1276097"/>
              </a:xfrm>
              <a:prstGeom prst="rect">
                <a:avLst/>
              </a:prstGeom>
            </p:spPr>
          </p:pic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6470126-C056-D5F2-E0C7-7F1E74C085AD}"/>
                  </a:ext>
                </a:extLst>
              </p:cNvPr>
              <p:cNvSpPr txBox="1"/>
              <p:nvPr/>
            </p:nvSpPr>
            <p:spPr>
              <a:xfrm>
                <a:off x="2284388" y="1552576"/>
                <a:ext cx="1888731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350" b="1" dirty="0" err="1"/>
                  <a:t>JLab</a:t>
                </a:r>
                <a:r>
                  <a:rPr lang="en-US" sz="1350" b="1" dirty="0"/>
                  <a:t> – CLAS12 </a:t>
                </a:r>
                <a:r>
                  <a:rPr lang="en-US" sz="1350" b="1" dirty="0">
                    <a:solidFill>
                      <a:srgbClr val="FF0000"/>
                    </a:solidFill>
                  </a:rPr>
                  <a:t>1 day  </a:t>
                </a: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EA93AEB-0FEA-50A5-D04B-9E4076CA37F9}"/>
                  </a:ext>
                </a:extLst>
              </p:cNvPr>
              <p:cNvSpPr/>
              <p:nvPr/>
            </p:nvSpPr>
            <p:spPr>
              <a:xfrm>
                <a:off x="40112" y="1428652"/>
                <a:ext cx="4008321" cy="1682016"/>
              </a:xfrm>
              <a:prstGeom prst="rect">
                <a:avLst/>
              </a:prstGeom>
              <a:noFill/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471BD80-7E4E-30FB-2C9D-EACE01708E89}"/>
                </a:ext>
              </a:extLst>
            </p:cNvPr>
            <p:cNvSpPr txBox="1"/>
            <p:nvPr/>
          </p:nvSpPr>
          <p:spPr>
            <a:xfrm>
              <a:off x="401943" y="2940851"/>
              <a:ext cx="151651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900" dirty="0">
                  <a:solidFill>
                    <a:schemeClr val="bg1">
                      <a:lumMod val="65000"/>
                    </a:schemeClr>
                  </a:solidFill>
                </a:rPr>
                <a:t>Phys.Lett.B648:164-170,2007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861DDF7-C30A-8E44-BB3F-D7379B5B6309}"/>
              </a:ext>
            </a:extLst>
          </p:cNvPr>
          <p:cNvGrpSpPr/>
          <p:nvPr/>
        </p:nvGrpSpPr>
        <p:grpSpPr>
          <a:xfrm>
            <a:off x="4478047" y="991399"/>
            <a:ext cx="3442460" cy="1689012"/>
            <a:chOff x="4478047" y="1448701"/>
            <a:chExt cx="2646569" cy="123170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0566A3A-1DD9-A202-0BBE-4BF8D143EF8D}"/>
                </a:ext>
              </a:extLst>
            </p:cNvPr>
            <p:cNvSpPr txBox="1"/>
            <p:nvPr/>
          </p:nvSpPr>
          <p:spPr>
            <a:xfrm>
              <a:off x="4550903" y="1448701"/>
              <a:ext cx="2332747" cy="2308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900" dirty="0">
                  <a:solidFill>
                    <a:schemeClr val="bg1">
                      <a:lumMod val="65000"/>
                    </a:schemeClr>
                  </a:solidFill>
                </a:rPr>
                <a:t>Phys. Rev. Lett. 128, 062005 (2022). (2022)</a:t>
              </a:r>
            </a:p>
          </p:txBody>
        </p:sp>
        <p:pic>
          <p:nvPicPr>
            <p:cNvPr id="19" name="Picture 18" descr="A graph of a graph with numbers&#10;&#10;Description automatically generated with medium confidence">
              <a:extLst>
                <a:ext uri="{FF2B5EF4-FFF2-40B4-BE49-F238E27FC236}">
                  <a16:creationId xmlns:a16="http://schemas.microsoft.com/office/drawing/2014/main" id="{97407E6F-5B69-B968-9AD2-8931110D9CA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78047" y="1644796"/>
              <a:ext cx="2646569" cy="1035614"/>
            </a:xfrm>
            <a:prstGeom prst="rect">
              <a:avLst/>
            </a:prstGeom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1C17010-C326-9C20-9B2F-973EBDB54A7E}"/>
              </a:ext>
            </a:extLst>
          </p:cNvPr>
          <p:cNvSpPr txBox="1"/>
          <p:nvPr/>
        </p:nvSpPr>
        <p:spPr>
          <a:xfrm>
            <a:off x="6823257" y="833192"/>
            <a:ext cx="1426906" cy="369332"/>
          </a:xfrm>
          <a:prstGeom prst="rect">
            <a:avLst/>
          </a:prstGeom>
          <a:noFill/>
          <a:effectLst>
            <a:outerShdw blurRad="50800" dist="50800" dir="5400000" sx="69893" sy="69893" algn="ctr" rotWithShape="0">
              <a:srgbClr val="000000">
                <a:alpha val="6275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err="1"/>
              <a:t>ep→e’</a:t>
            </a:r>
            <a:r>
              <a:rPr lang="en-US" b="1" dirty="0" err="1">
                <a:latin typeface="Symbol" pitchFamily="2" charset="2"/>
              </a:rPr>
              <a:t>p</a:t>
            </a:r>
            <a:r>
              <a:rPr lang="en-US" b="1" dirty="0"/>
              <a:t>+ X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87F1006-5AC2-7292-06EA-9162433C100C}"/>
              </a:ext>
            </a:extLst>
          </p:cNvPr>
          <p:cNvSpPr txBox="1"/>
          <p:nvPr/>
        </p:nvSpPr>
        <p:spPr>
          <a:xfrm>
            <a:off x="7818367" y="1260299"/>
            <a:ext cx="13374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dvOT483a8203"/>
              </a:rPr>
              <a:t>F</a:t>
            </a:r>
            <a:r>
              <a:rPr lang="en-US" sz="1600" baseline="-25000" dirty="0">
                <a:latin typeface="AdvOT483a8203"/>
              </a:rPr>
              <a:t>LU  </a:t>
            </a:r>
            <a:r>
              <a:rPr lang="en-US" sz="1600" dirty="0">
                <a:latin typeface="AdvOT483a8203"/>
              </a:rPr>
              <a:t>contains information on quark- gluon correlation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457878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E2C26A-8AB8-674B-8C86-4814D8EB9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PIN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FA056A-A803-2042-8B66-8191B9B98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025" name="Picture 1" descr="page36image61045584">
            <a:extLst>
              <a:ext uri="{FF2B5EF4-FFF2-40B4-BE49-F238E27FC236}">
                <a16:creationId xmlns:a16="http://schemas.microsoft.com/office/drawing/2014/main" id="{79766C0E-9223-9D45-98D3-FAE499865B1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68" y="906870"/>
            <a:ext cx="5751072" cy="538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E9B895-C90A-A245-ACD8-11E30CD900B5}"/>
              </a:ext>
            </a:extLst>
          </p:cNvPr>
          <p:cNvSpPr txBox="1"/>
          <p:nvPr/>
        </p:nvSpPr>
        <p:spPr>
          <a:xfrm>
            <a:off x="6346960" y="1944154"/>
            <a:ext cx="262962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Significantly increase the kinematic range to validate/test the theory/phenomenology </a:t>
            </a:r>
          </a:p>
          <a:p>
            <a:endParaRPr lang="en-US" dirty="0"/>
          </a:p>
          <a:p>
            <a:r>
              <a:rPr lang="en-US" dirty="0"/>
              <a:t>Multi-dimensional coverage of P</a:t>
            </a:r>
            <a:r>
              <a:rPr lang="en-US" baseline="-25000" dirty="0"/>
              <a:t>T</a:t>
            </a:r>
            <a:r>
              <a:rPr lang="en-US" dirty="0"/>
              <a:t> gives access to fine binning of all observables </a:t>
            </a:r>
          </a:p>
          <a:p>
            <a:endParaRPr lang="en-US" dirty="0"/>
          </a:p>
          <a:p>
            <a:r>
              <a:rPr lang="en-US" dirty="0"/>
              <a:t>Projections using the existing CLAS12 simulation/reconstruction chain for 100 days of running with </a:t>
            </a:r>
            <a:r>
              <a:rPr lang="en-US" dirty="0">
                <a:latin typeface="Lucida Blackletter" pitchFamily="2" charset="77"/>
              </a:rPr>
              <a:t>L</a:t>
            </a:r>
            <a:r>
              <a:rPr lang="en-US" dirty="0"/>
              <a:t>= 10</a:t>
            </a:r>
            <a:r>
              <a:rPr lang="en-US" baseline="30000" dirty="0"/>
              <a:t>35 </a:t>
            </a:r>
            <a:r>
              <a:rPr lang="en-US" dirty="0"/>
              <a:t>cm</a:t>
            </a:r>
            <a:r>
              <a:rPr lang="en-US" baseline="30000" dirty="0"/>
              <a:t>2</a:t>
            </a:r>
            <a:r>
              <a:rPr lang="en-US" dirty="0"/>
              <a:t>s</a:t>
            </a:r>
            <a:r>
              <a:rPr lang="en-US" baseline="30000" dirty="0"/>
              <a:t>−1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0F657B7-188C-7D42-8CF7-76B21A3E4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227464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Avenir Roman" panose="02000503020000020003" pitchFamily="2" charset="0"/>
              </a:rPr>
              <a:t>SIDIS Phase Space at 22 Ge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27FCB3-39AD-8A44-864F-57E4E7D87861}"/>
              </a:ext>
            </a:extLst>
          </p:cNvPr>
          <p:cNvSpPr txBox="1"/>
          <p:nvPr/>
        </p:nvSpPr>
        <p:spPr>
          <a:xfrm>
            <a:off x="418648" y="5712440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C1FEEF-501C-B44E-A971-12045E3037D8}"/>
              </a:ext>
            </a:extLst>
          </p:cNvPr>
          <p:cNvSpPr txBox="1"/>
          <p:nvPr/>
        </p:nvSpPr>
        <p:spPr>
          <a:xfrm>
            <a:off x="331053" y="862359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B5050E-A0AE-9241-9D6A-6A10ED0882EA}"/>
              </a:ext>
            </a:extLst>
          </p:cNvPr>
          <p:cNvSpPr txBox="1"/>
          <p:nvPr/>
        </p:nvSpPr>
        <p:spPr>
          <a:xfrm rot="16200000">
            <a:off x="-324199" y="2734969"/>
            <a:ext cx="1400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baseline="30000" dirty="0"/>
              <a:t>2</a:t>
            </a:r>
            <a:r>
              <a:rPr lang="en-US" dirty="0"/>
              <a:t> (Ge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6993FA4-7791-944B-AA81-6B6B6A615F1B}"/>
              </a:ext>
            </a:extLst>
          </p:cNvPr>
          <p:cNvSpPr txBox="1"/>
          <p:nvPr/>
        </p:nvSpPr>
        <p:spPr>
          <a:xfrm>
            <a:off x="3609652" y="6165081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F031C8-4CB7-8144-A22F-B93FFE76B2E5}"/>
              </a:ext>
            </a:extLst>
          </p:cNvPr>
          <p:cNvSpPr txBox="1"/>
          <p:nvPr/>
        </p:nvSpPr>
        <p:spPr>
          <a:xfrm>
            <a:off x="6057163" y="965094"/>
            <a:ext cx="28856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Century Gothic" panose="020B0502020202020204" pitchFamily="34" charset="0"/>
              </a:rPr>
              <a:t>Expected uncertainties for SIDIS cross sections in 4D bins </a:t>
            </a:r>
          </a:p>
          <a:p>
            <a:endParaRPr lang="en-US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4BF99E4-47CA-664F-B593-32F7F0235908}"/>
              </a:ext>
            </a:extLst>
          </p:cNvPr>
          <p:cNvCxnSpPr>
            <a:cxnSpLocks/>
          </p:cNvCxnSpPr>
          <p:nvPr/>
        </p:nvCxnSpPr>
        <p:spPr>
          <a:xfrm flipH="1">
            <a:off x="5986273" y="1451292"/>
            <a:ext cx="588026" cy="8773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5AF3E78-218D-6A43-8CE1-5DFC96C13353}"/>
              </a:ext>
            </a:extLst>
          </p:cNvPr>
          <p:cNvSpPr txBox="1"/>
          <p:nvPr/>
        </p:nvSpPr>
        <p:spPr>
          <a:xfrm rot="16200000">
            <a:off x="750019" y="1871804"/>
            <a:ext cx="58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sz="2000" baseline="-25000" dirty="0" err="1"/>
              <a:t>hT</a:t>
            </a:r>
            <a:endParaRPr lang="en-US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D3442A-0493-4244-B982-2D88AB283DB6}"/>
              </a:ext>
            </a:extLst>
          </p:cNvPr>
          <p:cNvSpPr txBox="1"/>
          <p:nvPr/>
        </p:nvSpPr>
        <p:spPr>
          <a:xfrm>
            <a:off x="1819494" y="2647689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z</a:t>
            </a:r>
            <a:r>
              <a:rPr lang="en-US" sz="2000" baseline="-25000" dirty="0" err="1"/>
              <a:t>h</a:t>
            </a:r>
            <a:endParaRPr lang="en-US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2AF84A-20E6-0647-8B34-C50F6BD999C9}"/>
              </a:ext>
            </a:extLst>
          </p:cNvPr>
          <p:cNvSpPr txBox="1"/>
          <p:nvPr/>
        </p:nvSpPr>
        <p:spPr>
          <a:xfrm>
            <a:off x="5843474" y="5980415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BF117D-F715-0847-A172-27DCD13FA82F}"/>
              </a:ext>
            </a:extLst>
          </p:cNvPr>
          <p:cNvSpPr txBox="1"/>
          <p:nvPr/>
        </p:nvSpPr>
        <p:spPr>
          <a:xfrm>
            <a:off x="761697" y="6022525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BC21EE-9420-5A43-A2C5-B22B70C4FAFB}"/>
              </a:ext>
            </a:extLst>
          </p:cNvPr>
          <p:cNvSpPr txBox="1"/>
          <p:nvPr/>
        </p:nvSpPr>
        <p:spPr>
          <a:xfrm>
            <a:off x="5871702" y="2258274"/>
            <a:ext cx="635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  <a:r>
              <a:rPr lang="en-US" baseline="30000" dirty="0"/>
              <a:t>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547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984" y="134601"/>
            <a:ext cx="9017961" cy="487490"/>
          </a:xfrm>
        </p:spPr>
        <p:txBody>
          <a:bodyPr>
            <a:noAutofit/>
          </a:bodyPr>
          <a:lstStyle/>
          <a:p>
            <a:r>
              <a:rPr lang="en-US" b="0" dirty="0" err="1">
                <a:solidFill>
                  <a:schemeClr val="accent1"/>
                </a:solidFill>
                <a:latin typeface="Century Gothic" panose="020B0502020202020204" pitchFamily="34" charset="0"/>
              </a:rPr>
              <a:t>Spacial</a:t>
            </a:r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 Structure &amp; Mechanical Properties of the Prot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7904B-35B0-DCAC-755D-6D4057DC00EC}"/>
              </a:ext>
            </a:extLst>
          </p:cNvPr>
          <p:cNvSpPr txBox="1"/>
          <p:nvPr/>
        </p:nvSpPr>
        <p:spPr>
          <a:xfrm>
            <a:off x="76717" y="804282"/>
            <a:ext cx="5796958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Form Factors: source of information on hadron structure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ravitational FFs (GFFs) : describe how energy, spin, and various mechanical properties of hadrons are carried by q/g constituents.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FF D(t):  describes the pressure distribution in the nucleon. It is accessible through measurements of the Compton FFs measured in </a:t>
            </a:r>
            <a:r>
              <a:rPr lang="en-US" sz="1400" b="1" dirty="0">
                <a:solidFill>
                  <a:srgbClr val="152BF4"/>
                </a:solidFill>
                <a:latin typeface="Century Gothic" panose="020B0502020202020204" pitchFamily="34" charset="0"/>
              </a:rPr>
              <a:t>Deeply Virtual Compton Scatter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256D8D-D09D-12E3-C426-8CBBAD23BE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992"/>
          <a:stretch/>
        </p:blipFill>
        <p:spPr>
          <a:xfrm>
            <a:off x="6094856" y="4797498"/>
            <a:ext cx="2935111" cy="166983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0755326-5466-DD17-C9F7-5214CCD459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2276"/>
          <a:stretch/>
        </p:blipFill>
        <p:spPr>
          <a:xfrm>
            <a:off x="5873675" y="888715"/>
            <a:ext cx="3054692" cy="1784614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4A888127-8F80-2ED4-0D60-7142F28838B6}"/>
              </a:ext>
            </a:extLst>
          </p:cNvPr>
          <p:cNvSpPr/>
          <p:nvPr/>
        </p:nvSpPr>
        <p:spPr>
          <a:xfrm>
            <a:off x="5779911" y="1571613"/>
            <a:ext cx="1008164" cy="100225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FC4EB7-3415-C654-4173-F13D5C4F3C6C}"/>
              </a:ext>
            </a:extLst>
          </p:cNvPr>
          <p:cNvSpPr txBox="1"/>
          <p:nvPr/>
        </p:nvSpPr>
        <p:spPr>
          <a:xfrm>
            <a:off x="182863" y="2696789"/>
            <a:ext cx="5327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>
                <a:latin typeface="Century Gothic" panose="020B0502020202020204" pitchFamily="34" charset="0"/>
              </a:rPr>
              <a:t>A large -t range is required to perform the Fourier transform with controlled uncertainties ➜ high luminosity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C1B353-A466-E785-5BD7-829F7EFCBF25}"/>
              </a:ext>
            </a:extLst>
          </p:cNvPr>
          <p:cNvSpPr txBox="1"/>
          <p:nvPr/>
        </p:nvSpPr>
        <p:spPr>
          <a:xfrm>
            <a:off x="-55203" y="3129648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1"/>
                </a:solidFill>
              </a:rPr>
              <a:t>➜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273DCF8-A05A-593A-01F0-CB646797660B}"/>
              </a:ext>
            </a:extLst>
          </p:cNvPr>
          <p:cNvCxnSpPr>
            <a:cxnSpLocks/>
          </p:cNvCxnSpPr>
          <p:nvPr/>
        </p:nvCxnSpPr>
        <p:spPr>
          <a:xfrm flipV="1">
            <a:off x="5543048" y="2295111"/>
            <a:ext cx="206247" cy="16362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757D4E-08D9-7305-B7CB-8EEE197CA8AF}"/>
              </a:ext>
            </a:extLst>
          </p:cNvPr>
          <p:cNvCxnSpPr>
            <a:cxnSpLocks/>
          </p:cNvCxnSpPr>
          <p:nvPr/>
        </p:nvCxnSpPr>
        <p:spPr>
          <a:xfrm flipH="1" flipV="1">
            <a:off x="7401021" y="1408541"/>
            <a:ext cx="467335" cy="66256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CA1CCA3-A200-39D6-3951-B6D8453322E5}"/>
              </a:ext>
            </a:extLst>
          </p:cNvPr>
          <p:cNvSpPr txBox="1"/>
          <p:nvPr/>
        </p:nvSpPr>
        <p:spPr>
          <a:xfrm>
            <a:off x="7401021" y="2071107"/>
            <a:ext cx="201887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Simulation @ 22 GeV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3D57FA-54A2-DC4C-AD8A-10DB76E8F4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129" y="2673329"/>
            <a:ext cx="3148838" cy="2116677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2275D2-4A36-2D41-8E04-A5058DBC570D}"/>
              </a:ext>
            </a:extLst>
          </p:cNvPr>
          <p:cNvCxnSpPr>
            <a:cxnSpLocks/>
          </p:cNvCxnSpPr>
          <p:nvPr/>
        </p:nvCxnSpPr>
        <p:spPr>
          <a:xfrm>
            <a:off x="5500512" y="2757762"/>
            <a:ext cx="875514" cy="48702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2D47BA7-3428-D04A-B13C-61F8CA59554E}"/>
              </a:ext>
            </a:extLst>
          </p:cNvPr>
          <p:cNvSpPr txBox="1"/>
          <p:nvPr/>
        </p:nvSpPr>
        <p:spPr>
          <a:xfrm>
            <a:off x="7634688" y="5009204"/>
            <a:ext cx="985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52BF4"/>
                </a:solidFill>
              </a:rPr>
              <a:t>22 GeV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5725D54-E60E-5A59-9A69-B750B4488642}"/>
              </a:ext>
            </a:extLst>
          </p:cNvPr>
          <p:cNvSpPr txBox="1"/>
          <p:nvPr/>
        </p:nvSpPr>
        <p:spPr>
          <a:xfrm>
            <a:off x="4595245" y="2399380"/>
            <a:ext cx="16090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effectLst/>
                <a:latin typeface="Century Gothic" panose="020B0502020202020204" pitchFamily="34" charset="0"/>
              </a:rPr>
              <a:t> </a:t>
            </a:r>
            <a:r>
              <a:rPr lang="en-US" sz="14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data @ 6 GeV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755182-0776-6306-D792-B8F22D442A47}"/>
              </a:ext>
            </a:extLst>
          </p:cNvPr>
          <p:cNvSpPr txBox="1"/>
          <p:nvPr/>
        </p:nvSpPr>
        <p:spPr>
          <a:xfrm>
            <a:off x="510823" y="3267173"/>
            <a:ext cx="62772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The 22 GeV beam energy is crucial to this program</a:t>
            </a:r>
          </a:p>
        </p:txBody>
      </p:sp>
    </p:spTree>
    <p:extLst>
      <p:ext uri="{BB962C8B-B14F-4D97-AF65-F5344CB8AC3E}">
        <p14:creationId xmlns:p14="http://schemas.microsoft.com/office/powerpoint/2010/main" val="20816778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984" y="134601"/>
            <a:ext cx="9017961" cy="487490"/>
          </a:xfrm>
        </p:spPr>
        <p:txBody>
          <a:bodyPr>
            <a:noAutofit/>
          </a:bodyPr>
          <a:lstStyle/>
          <a:p>
            <a:r>
              <a:rPr lang="en-US" b="0" dirty="0" err="1">
                <a:solidFill>
                  <a:schemeClr val="accent1"/>
                </a:solidFill>
                <a:latin typeface="Century Gothic" panose="020B0502020202020204" pitchFamily="34" charset="0"/>
              </a:rPr>
              <a:t>Spacial</a:t>
            </a:r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 Structure &amp; Mechanical Properties of the Prot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7904B-35B0-DCAC-755D-6D4057DC00EC}"/>
              </a:ext>
            </a:extLst>
          </p:cNvPr>
          <p:cNvSpPr txBox="1"/>
          <p:nvPr/>
        </p:nvSpPr>
        <p:spPr>
          <a:xfrm>
            <a:off x="76717" y="804282"/>
            <a:ext cx="5796958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Form Factors: source of information on hadron structure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ravitational FFs (GFFs) : describe how energy, spin, and various mechanical properties of hadrons are carried by q/g constituents.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FF D(t):  describes the pressure distribution in the nucleon. It is accessible through measurements of the Compton FFs measured in </a:t>
            </a:r>
            <a:r>
              <a:rPr lang="en-US" sz="1400" b="1" dirty="0">
                <a:solidFill>
                  <a:srgbClr val="152BF4"/>
                </a:solidFill>
                <a:latin typeface="Century Gothic" panose="020B0502020202020204" pitchFamily="34" charset="0"/>
              </a:rPr>
              <a:t>Deeply Virtual Compton Scatter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256D8D-D09D-12E3-C426-8CBBAD23BE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992"/>
          <a:stretch/>
        </p:blipFill>
        <p:spPr>
          <a:xfrm>
            <a:off x="6094856" y="4797498"/>
            <a:ext cx="2935111" cy="166983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0755326-5466-DD17-C9F7-5214CCD459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2276"/>
          <a:stretch/>
        </p:blipFill>
        <p:spPr>
          <a:xfrm>
            <a:off x="5873675" y="888715"/>
            <a:ext cx="3054692" cy="1784614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4A888127-8F80-2ED4-0D60-7142F28838B6}"/>
              </a:ext>
            </a:extLst>
          </p:cNvPr>
          <p:cNvSpPr/>
          <p:nvPr/>
        </p:nvSpPr>
        <p:spPr>
          <a:xfrm>
            <a:off x="5779911" y="1571613"/>
            <a:ext cx="1008164" cy="100225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FC4EB7-3415-C654-4173-F13D5C4F3C6C}"/>
              </a:ext>
            </a:extLst>
          </p:cNvPr>
          <p:cNvSpPr txBox="1"/>
          <p:nvPr/>
        </p:nvSpPr>
        <p:spPr>
          <a:xfrm>
            <a:off x="182863" y="2696789"/>
            <a:ext cx="5327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>
                <a:latin typeface="Century Gothic" panose="020B0502020202020204" pitchFamily="34" charset="0"/>
              </a:rPr>
              <a:t>A large -t range is required to perform the Fourier transform with controlled uncertainties ➜ high luminosity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C1B353-A466-E785-5BD7-829F7EFCBF25}"/>
              </a:ext>
            </a:extLst>
          </p:cNvPr>
          <p:cNvSpPr txBox="1"/>
          <p:nvPr/>
        </p:nvSpPr>
        <p:spPr>
          <a:xfrm>
            <a:off x="-55203" y="3129648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1"/>
                </a:solidFill>
              </a:rPr>
              <a:t>➜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273DCF8-A05A-593A-01F0-CB646797660B}"/>
              </a:ext>
            </a:extLst>
          </p:cNvPr>
          <p:cNvCxnSpPr>
            <a:cxnSpLocks/>
          </p:cNvCxnSpPr>
          <p:nvPr/>
        </p:nvCxnSpPr>
        <p:spPr>
          <a:xfrm flipV="1">
            <a:off x="5543048" y="2295111"/>
            <a:ext cx="206247" cy="16362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757D4E-08D9-7305-B7CB-8EEE197CA8AF}"/>
              </a:ext>
            </a:extLst>
          </p:cNvPr>
          <p:cNvCxnSpPr>
            <a:cxnSpLocks/>
          </p:cNvCxnSpPr>
          <p:nvPr/>
        </p:nvCxnSpPr>
        <p:spPr>
          <a:xfrm flipH="1" flipV="1">
            <a:off x="7401021" y="1408541"/>
            <a:ext cx="467335" cy="66256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CA1CCA3-A200-39D6-3951-B6D8453322E5}"/>
              </a:ext>
            </a:extLst>
          </p:cNvPr>
          <p:cNvSpPr txBox="1"/>
          <p:nvPr/>
        </p:nvSpPr>
        <p:spPr>
          <a:xfrm>
            <a:off x="7401021" y="2071107"/>
            <a:ext cx="201887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Simulation @ 22 GeV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3D57FA-54A2-DC4C-AD8A-10DB76E8F4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129" y="2673329"/>
            <a:ext cx="3148838" cy="2116677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2275D2-4A36-2D41-8E04-A5058DBC570D}"/>
              </a:ext>
            </a:extLst>
          </p:cNvPr>
          <p:cNvCxnSpPr>
            <a:cxnSpLocks/>
          </p:cNvCxnSpPr>
          <p:nvPr/>
        </p:nvCxnSpPr>
        <p:spPr>
          <a:xfrm>
            <a:off x="5500512" y="2757762"/>
            <a:ext cx="875514" cy="48702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2D47BA7-3428-D04A-B13C-61F8CA59554E}"/>
              </a:ext>
            </a:extLst>
          </p:cNvPr>
          <p:cNvSpPr txBox="1"/>
          <p:nvPr/>
        </p:nvSpPr>
        <p:spPr>
          <a:xfrm>
            <a:off x="7634688" y="5009204"/>
            <a:ext cx="985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52BF4"/>
                </a:solidFill>
              </a:rPr>
              <a:t>22 GeV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5725D54-E60E-5A59-9A69-B750B4488642}"/>
              </a:ext>
            </a:extLst>
          </p:cNvPr>
          <p:cNvSpPr txBox="1"/>
          <p:nvPr/>
        </p:nvSpPr>
        <p:spPr>
          <a:xfrm>
            <a:off x="4595245" y="2399380"/>
            <a:ext cx="16090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effectLst/>
                <a:latin typeface="Century Gothic" panose="020B0502020202020204" pitchFamily="34" charset="0"/>
              </a:rPr>
              <a:t> </a:t>
            </a:r>
            <a:r>
              <a:rPr lang="en-US" sz="14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data @ 6 GeV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755182-0776-6306-D792-B8F22D442A47}"/>
              </a:ext>
            </a:extLst>
          </p:cNvPr>
          <p:cNvSpPr txBox="1"/>
          <p:nvPr/>
        </p:nvSpPr>
        <p:spPr>
          <a:xfrm>
            <a:off x="510823" y="3267173"/>
            <a:ext cx="62772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The 22 GeV beam energy is crucial to this progra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A4FCEE-752E-044E-B110-32BCF9D9D27E}"/>
              </a:ext>
            </a:extLst>
          </p:cNvPr>
          <p:cNvSpPr txBox="1"/>
          <p:nvPr/>
        </p:nvSpPr>
        <p:spPr>
          <a:xfrm>
            <a:off x="395255" y="3813853"/>
            <a:ext cx="554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D</a:t>
            </a:r>
            <a:r>
              <a:rPr lang="en-US" sz="1800" b="1" u="sng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ouble </a:t>
            </a:r>
            <a:r>
              <a:rPr lang="en-US" sz="1800" b="1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DVCS </a:t>
            </a:r>
            <a:r>
              <a:rPr lang="en-US" sz="1800" b="1" u="sng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(</a:t>
            </a:r>
            <a:r>
              <a:rPr lang="en-US" sz="1800" b="1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DDVCS</a:t>
            </a:r>
            <a:r>
              <a:rPr lang="en-US" sz="1800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): </a:t>
            </a:r>
            <a:r>
              <a:rPr lang="en-US" dirty="0" err="1"/>
              <a:t>e+p→e</a:t>
            </a:r>
            <a:r>
              <a:rPr lang="en-US" dirty="0"/>
              <a:t>′ +(</a:t>
            </a:r>
            <a:r>
              <a:rPr lang="en-US" dirty="0" err="1">
                <a:solidFill>
                  <a:srgbClr val="7030A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+l</a:t>
            </a:r>
            <a:r>
              <a:rPr lang="en-US" dirty="0">
                <a:solidFill>
                  <a:srgbClr val="7030A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−</a:t>
            </a:r>
            <a:r>
              <a:rPr lang="en-US" dirty="0"/>
              <a:t>)+p, </a:t>
            </a:r>
            <a:r>
              <a:rPr lang="en-US" dirty="0">
                <a:solidFill>
                  <a:srgbClr val="7030A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</a:t>
            </a:r>
            <a:r>
              <a:rPr lang="en-US" dirty="0"/>
              <a:t>=e or </a:t>
            </a:r>
            <a:r>
              <a:rPr lang="el-GR" dirty="0"/>
              <a:t>μ </a:t>
            </a:r>
          </a:p>
          <a:p>
            <a:endParaRPr lang="en-US" sz="1800" u="sng" dirty="0">
              <a:solidFill>
                <a:srgbClr val="021FFB"/>
              </a:solidFill>
              <a:effectLst/>
              <a:latin typeface="Century Gothic" panose="020B0502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0C2E16D-36B8-7F4F-A490-3D9DCD84AA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10" y="4390208"/>
            <a:ext cx="2769601" cy="186563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FB10C53-BD2A-FF47-83F6-9E14F90C6DDC}"/>
              </a:ext>
            </a:extLst>
          </p:cNvPr>
          <p:cNvSpPr txBox="1"/>
          <p:nvPr/>
        </p:nvSpPr>
        <p:spPr>
          <a:xfrm>
            <a:off x="3207261" y="4183185"/>
            <a:ext cx="273100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NEVER been measured (very small cross section).</a:t>
            </a:r>
            <a:r>
              <a:rPr lang="en-US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➜ JLAB with high luminosity </a:t>
            </a:r>
            <a:r>
              <a:rPr lang="en-US" b="1" dirty="0">
                <a:latin typeface="Century Gothic" panose="020B0502020202020204" pitchFamily="34" charset="0"/>
              </a:rPr>
              <a:t>will be the only place to measure this reaction.</a:t>
            </a:r>
            <a:r>
              <a:rPr lang="en-US" sz="1400" b="1" dirty="0">
                <a:latin typeface="Century Gothic" panose="020B0502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8196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Chart, line chart&#10;&#10;Description automatically generated">
            <a:extLst>
              <a:ext uri="{FF2B5EF4-FFF2-40B4-BE49-F238E27FC236}">
                <a16:creationId xmlns:a16="http://schemas.microsoft.com/office/drawing/2014/main" id="{DE2F6353-B515-9E46-91D4-4797954FDB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5366" y="3898412"/>
            <a:ext cx="3475393" cy="2956964"/>
          </a:xfrm>
          <a:prstGeom prst="rect">
            <a:avLst/>
          </a:prstGeom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36576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3600" b="0" dirty="0">
                <a:solidFill>
                  <a:schemeClr val="accent1"/>
                </a:solidFill>
                <a:latin typeface="Avenir" panose="02000503020000020003" pitchFamily="2" charset="0"/>
                <a:cs typeface="Avenir Black"/>
              </a:rPr>
              <a:t>Unambiguous Access to Strange Quarks</a:t>
            </a:r>
            <a:endParaRPr lang="en-US" sz="3600" b="0" dirty="0">
              <a:solidFill>
                <a:srgbClr val="FFFFFF"/>
              </a:solidFill>
              <a:latin typeface="Avenir" panose="02000503020000020003" pitchFamily="2" charset="0"/>
              <a:cs typeface="Avenir Black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1B31358-2046-2A05-B0F9-06D650291495}"/>
              </a:ext>
            </a:extLst>
          </p:cNvPr>
          <p:cNvCxnSpPr/>
          <p:nvPr/>
        </p:nvCxnSpPr>
        <p:spPr>
          <a:xfrm>
            <a:off x="4609657" y="1253201"/>
            <a:ext cx="0" cy="56047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92A632FA-520F-9A57-FD6F-DF26DB323E33}"/>
              </a:ext>
            </a:extLst>
          </p:cNvPr>
          <p:cNvGrpSpPr/>
          <p:nvPr/>
        </p:nvGrpSpPr>
        <p:grpSpPr>
          <a:xfrm>
            <a:off x="4575366" y="893095"/>
            <a:ext cx="4617720" cy="5153775"/>
            <a:chOff x="4575366" y="893095"/>
            <a:chExt cx="4617720" cy="515377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1932360-8318-1028-E6E1-98A42F6124A0}"/>
                </a:ext>
              </a:extLst>
            </p:cNvPr>
            <p:cNvSpPr txBox="1"/>
            <p:nvPr/>
          </p:nvSpPr>
          <p:spPr>
            <a:xfrm>
              <a:off x="7772950" y="4230988"/>
              <a:ext cx="1319948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/>
              <a:r>
                <a:rPr lang="en-US" sz="1400" dirty="0">
                  <a:latin typeface="Century Gothic" panose="020B0502020202020204" pitchFamily="34" charset="0"/>
                </a:rPr>
                <a:t>~100 days, 40 </a:t>
              </a:r>
              <a:r>
                <a:rPr lang="el-GR" sz="1400" dirty="0">
                  <a:latin typeface="Century Gothic" panose="020B0502020202020204" pitchFamily="34" charset="0"/>
                </a:rPr>
                <a:t>μ</a:t>
              </a:r>
              <a:r>
                <a:rPr lang="en-US" sz="1400" dirty="0">
                  <a:latin typeface="Century Gothic" panose="020B0502020202020204" pitchFamily="34" charset="0"/>
                </a:rPr>
                <a:t>A beam split between 40 cm D and H targets</a:t>
              </a:r>
              <a:endParaRPr lang="en-US" sz="2000" dirty="0">
                <a:latin typeface="Century Gothic" panose="020B0502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777F564-1733-4EEA-8E76-40D376C56AEB}"/>
                </a:ext>
              </a:extLst>
            </p:cNvPr>
            <p:cNvSpPr txBox="1"/>
            <p:nvPr/>
          </p:nvSpPr>
          <p:spPr>
            <a:xfrm>
              <a:off x="4607862" y="1407680"/>
              <a:ext cx="4569775" cy="28700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Parity-violating DIS allows strange contribution to be isolated from combined with </a:t>
              </a:r>
              <a:r>
                <a:rPr lang="en-US" sz="1600" b="1" dirty="0" err="1">
                  <a:solidFill>
                    <a:srgbClr val="0D36B6"/>
                  </a:solidFill>
                  <a:latin typeface="Century Gothic" panose="020B0502020202020204" pitchFamily="34" charset="0"/>
                </a:rPr>
                <a:t>p,n</a:t>
              </a:r>
              <a:r>
                <a:rPr lang="en-US" sz="1600" b="1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 data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600" b="1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600" b="1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Valence regime provides </a:t>
              </a:r>
              <a:r>
                <a:rPr lang="en-US" sz="1600" b="1" u="sng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strength and shap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050" b="1" u="sng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b="1" dirty="0">
                  <a:solidFill>
                    <a:schemeClr val="accent1"/>
                  </a:solidFill>
                  <a:latin typeface="Century Gothic" panose="020B0502020202020204" pitchFamily="34" charset="0"/>
                </a:rPr>
                <a:t>Substantial improvement </a:t>
              </a:r>
              <a:r>
                <a:rPr lang="en-US" sz="1400" b="1" dirty="0">
                  <a:solidFill>
                    <a:srgbClr val="00B050"/>
                  </a:solidFill>
                  <a:latin typeface="Century Gothic" panose="020B0502020202020204" pitchFamily="34" charset="0"/>
                </a:rPr>
                <a:t>with a reduction in the uncertainty that can reach </a:t>
              </a:r>
              <a:r>
                <a:rPr lang="en-US" sz="1400" b="1" i="1" u="sng" dirty="0">
                  <a:solidFill>
                    <a:srgbClr val="00B050"/>
                  </a:solidFill>
                  <a:latin typeface="Century Gothic" panose="020B0502020202020204" pitchFamily="34" charset="0"/>
                </a:rPr>
                <a:t>more than a factor two at large-x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600" b="1" u="sng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7B040C5-E1AA-8EA9-451A-CC10D81EA51A}"/>
                </a:ext>
              </a:extLst>
            </p:cNvPr>
            <p:cNvSpPr txBox="1"/>
            <p:nvPr/>
          </p:nvSpPr>
          <p:spPr>
            <a:xfrm>
              <a:off x="4628498" y="893095"/>
              <a:ext cx="4549139" cy="400110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Century Gothic" panose="020B0502020202020204" pitchFamily="34" charset="0"/>
                </a:rPr>
                <a:t>Parity-violating DIS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D8B3D93-B0DB-22D2-468E-0005BA769AAC}"/>
                </a:ext>
              </a:extLst>
            </p:cNvPr>
            <p:cNvSpPr txBox="1"/>
            <p:nvPr/>
          </p:nvSpPr>
          <p:spPr>
            <a:xfrm>
              <a:off x="4575366" y="2241989"/>
              <a:ext cx="46177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endParaRPr lang="en-US" sz="1400" b="1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5AFCC9D0-F828-5E4C-9A9E-0658E463AB7B}"/>
              </a:ext>
            </a:extLst>
          </p:cNvPr>
          <p:cNvSpPr txBox="1"/>
          <p:nvPr/>
        </p:nvSpPr>
        <p:spPr>
          <a:xfrm>
            <a:off x="0" y="898878"/>
            <a:ext cx="4607863" cy="400110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Century Gothic" panose="020B0502020202020204" pitchFamily="34" charset="0"/>
              </a:rPr>
              <a:t>Current Situation</a:t>
            </a:r>
          </a:p>
        </p:txBody>
      </p:sp>
      <p:pic>
        <p:nvPicPr>
          <p:cNvPr id="33" name="s.pdf" descr="s.pdf">
            <a:extLst>
              <a:ext uri="{FF2B5EF4-FFF2-40B4-BE49-F238E27FC236}">
                <a16:creationId xmlns:a16="http://schemas.microsoft.com/office/drawing/2014/main" id="{DC20D5B1-7B8D-554B-A04C-DBBEDEC4B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018" y="3630707"/>
            <a:ext cx="4096082" cy="3072063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B2F09A7-8063-5243-B73D-8CF10E55A66E}"/>
              </a:ext>
            </a:extLst>
          </p:cNvPr>
          <p:cNvSpPr txBox="1"/>
          <p:nvPr/>
        </p:nvSpPr>
        <p:spPr>
          <a:xfrm rot="20942341">
            <a:off x="2613504" y="5277485"/>
            <a:ext cx="2117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Order of magnitude differences!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78D7FD5A-EBDC-134E-9647-CC304E2E5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03349" y="1438998"/>
            <a:ext cx="4449826" cy="4351338"/>
          </a:xfrm>
        </p:spPr>
        <p:txBody>
          <a:bodyPr>
            <a:normAutofit/>
          </a:bodyPr>
          <a:lstStyle/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di-muon production in neutrino-nucleus scattering </a:t>
            </a:r>
            <a:r>
              <a:rPr lang="en-US" sz="14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– nuclear corrections introduce significant uncertainty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W and Z rapidity distributions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 err="1">
                <a:solidFill>
                  <a:srgbClr val="002060"/>
                </a:solidFill>
                <a:latin typeface="Century Gothic" panose="020B0502020202020204" pitchFamily="34" charset="0"/>
              </a:rPr>
              <a:t>W+c</a:t>
            </a: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 production                                  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Semi-inclusive K production: </a:t>
            </a:r>
            <a:r>
              <a:rPr lang="en-US" sz="14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choice of fragmentation function negates inclusion                                       in global fits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i="1" dirty="0">
                <a:solidFill>
                  <a:srgbClr val="0D36B6"/>
                </a:solidFill>
                <a:latin typeface="Century Gothic" panose="020B0502020202020204" pitchFamily="34" charset="0"/>
              </a:rPr>
              <a:t>JLab12 Q</a:t>
            </a:r>
            <a:r>
              <a:rPr lang="en-US" sz="1400" b="1" i="1" baseline="30000" dirty="0">
                <a:solidFill>
                  <a:srgbClr val="0D36B6"/>
                </a:solidFill>
                <a:latin typeface="Century Gothic" panose="020B0502020202020204" pitchFamily="34" charset="0"/>
              </a:rPr>
              <a:t>2</a:t>
            </a:r>
            <a:r>
              <a:rPr lang="en-US" sz="1400" b="1" i="1" dirty="0">
                <a:solidFill>
                  <a:srgbClr val="0D36B6"/>
                </a:solidFill>
                <a:latin typeface="Century Gothic" panose="020B0502020202020204" pitchFamily="34" charset="0"/>
              </a:rPr>
              <a:t> too low for PDF analysis</a:t>
            </a:r>
          </a:p>
        </p:txBody>
      </p:sp>
      <p:pic>
        <p:nvPicPr>
          <p:cNvPr id="21" name="Image" descr="Image">
            <a:extLst>
              <a:ext uri="{FF2B5EF4-FFF2-40B4-BE49-F238E27FC236}">
                <a16:creationId xmlns:a16="http://schemas.microsoft.com/office/drawing/2014/main" id="{AE800555-825F-1F49-98D4-DC2619614D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1308" y="2267568"/>
            <a:ext cx="2742960" cy="256618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28EA79-3926-1247-82E9-58C0548DAB5D}"/>
              </a:ext>
            </a:extLst>
          </p:cNvPr>
          <p:cNvSpPr txBox="1"/>
          <p:nvPr/>
        </p:nvSpPr>
        <p:spPr>
          <a:xfrm>
            <a:off x="8225030" y="2116902"/>
            <a:ext cx="431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145E5F-8547-B143-816D-143B91BC5A46}"/>
              </a:ext>
            </a:extLst>
          </p:cNvPr>
          <p:cNvSpPr txBox="1"/>
          <p:nvPr/>
        </p:nvSpPr>
        <p:spPr>
          <a:xfrm>
            <a:off x="2421180" y="6448157"/>
            <a:ext cx="41955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44881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423" y="170925"/>
            <a:ext cx="8464378" cy="487490"/>
          </a:xfrm>
        </p:spPr>
        <p:txBody>
          <a:bodyPr>
            <a:noAutofit/>
          </a:bodyPr>
          <a:lstStyle/>
          <a:p>
            <a:r>
              <a:rPr lang="en-US" sz="40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Partonic Structure of Meson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C62477F-73BD-150F-2441-5C2489A68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886" y="2996540"/>
            <a:ext cx="4529667" cy="34475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BDF74C-D8FE-8B55-495F-30194FCFEAF2}"/>
              </a:ext>
            </a:extLst>
          </p:cNvPr>
          <p:cNvSpPr txBox="1"/>
          <p:nvPr/>
        </p:nvSpPr>
        <p:spPr>
          <a:xfrm>
            <a:off x="5892" y="1183086"/>
            <a:ext cx="5127375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stem Font Regular"/>
              <a:buChar char="-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agged deep inelastic scattering  (TDIS) provides a mechanism to access the meson structure via the Sullivan process 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stem Font Regular"/>
              <a:buChar char="-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stem Font Regular"/>
              <a:buChar char="-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 cut of W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π &gt; 1.04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GeV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(to avoid contributions from resonances in a pion analysis,) eliminates most of the data at 11 GeV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3DD5D3-0EEC-1D73-ECE6-A0BC6952DA9E}"/>
              </a:ext>
            </a:extLst>
          </p:cNvPr>
          <p:cNvSpPr txBox="1"/>
          <p:nvPr/>
        </p:nvSpPr>
        <p:spPr>
          <a:xfrm>
            <a:off x="248856" y="835991"/>
            <a:ext cx="46414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Meson struct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857E34-B9EF-AAD1-9374-626B3652224C}"/>
              </a:ext>
            </a:extLst>
          </p:cNvPr>
          <p:cNvSpPr txBox="1"/>
          <p:nvPr/>
        </p:nvSpPr>
        <p:spPr>
          <a:xfrm>
            <a:off x="248856" y="3196450"/>
            <a:ext cx="4435033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vailable phase space significantly increased 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large improvement in the determination of the valence structure of the pion 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 kin. coverage to smaller x</a:t>
            </a:r>
            <a:r>
              <a:rPr kumimoji="0" lang="el-GR" sz="1600" b="0" i="0" u="none" strike="noStrike" kern="1200" cap="none" spc="0" normalizeH="0" baseline="-2500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π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region to probe the sea content of mes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Overlap the existing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2" charset="2"/>
                <a:ea typeface="+mn-ea"/>
                <a:cs typeface="+mn-cs"/>
              </a:rPr>
              <a:t>p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induced DY data 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est the universality of PDFs in the mid to large x</a:t>
            </a:r>
            <a:r>
              <a:rPr kumimoji="0" lang="el-GR" sz="1600" b="0" i="0" u="none" strike="noStrike" kern="1200" cap="none" spc="0" normalizeH="0" baseline="-2500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π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region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ion PDF predicted to be broader than the proton PDF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E2F3DE-E450-3E70-219D-D0E328797982}"/>
              </a:ext>
            </a:extLst>
          </p:cNvPr>
          <p:cNvSpPr txBox="1"/>
          <p:nvPr/>
        </p:nvSpPr>
        <p:spPr>
          <a:xfrm>
            <a:off x="511619" y="2828836"/>
            <a:ext cx="26129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t  22 GeV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1BCF83-4920-86E4-946D-DBD0B07EBF3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788" t="54779" r="4290"/>
          <a:stretch/>
        </p:blipFill>
        <p:spPr>
          <a:xfrm>
            <a:off x="5398268" y="924816"/>
            <a:ext cx="2722901" cy="190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87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8399423" y="6460300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 smtClean="0">
                <a:solidFill>
                  <a:srgbClr val="000000"/>
                </a:solidFill>
              </a:rPr>
              <a:pPr/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459" y="123386"/>
            <a:ext cx="9063116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Anti-shadowing: solving a multi-decade puzz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A34DCE-73CD-4CA8-9413-1CB969BC77A9}"/>
              </a:ext>
            </a:extLst>
          </p:cNvPr>
          <p:cNvSpPr txBox="1"/>
          <p:nvPr/>
        </p:nvSpPr>
        <p:spPr>
          <a:xfrm>
            <a:off x="4042510" y="900492"/>
            <a:ext cx="50100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With a 22 GeV e- beam </a:t>
            </a:r>
            <a:r>
              <a:rPr lang="en-US" b="1" dirty="0" err="1">
                <a:solidFill>
                  <a:srgbClr val="00B050"/>
                </a:solidFill>
                <a:latin typeface="Century Gothic" panose="020B0502020202020204" pitchFamily="34" charset="0"/>
              </a:rPr>
              <a:t>JLab</a:t>
            </a:r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 can access the anti-shadowing region (x~0.1-0.3) at moderate Q</a:t>
            </a:r>
            <a:r>
              <a:rPr lang="en-US" b="1" baseline="30000" dirty="0">
                <a:solidFill>
                  <a:srgbClr val="00B050"/>
                </a:solidFill>
                <a:latin typeface="Century Gothic" panose="020B0502020202020204" pitchFamily="34" charset="0"/>
              </a:rPr>
              <a:t>2</a:t>
            </a:r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3CCE55-4895-E604-E7EF-1A9678247DCA}"/>
              </a:ext>
            </a:extLst>
          </p:cNvPr>
          <p:cNvSpPr txBox="1"/>
          <p:nvPr/>
        </p:nvSpPr>
        <p:spPr>
          <a:xfrm>
            <a:off x="4105751" y="1996834"/>
            <a:ext cx="48031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entury Gothic" panose="020B0502020202020204" pitchFamily="34" charset="0"/>
              </a:rPr>
              <a:t>Region extremely interesting, near-equally dominated by valence quarks, sea-quarks, and gluons → many many models!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28063-3E82-EE54-4BBD-AF5ED083A33E}"/>
              </a:ext>
            </a:extLst>
          </p:cNvPr>
          <p:cNvSpPr txBox="1"/>
          <p:nvPr/>
        </p:nvSpPr>
        <p:spPr>
          <a:xfrm>
            <a:off x="4116131" y="3172870"/>
            <a:ext cx="4936430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entury Gothic" panose="020B0502020202020204" pitchFamily="34" charset="0"/>
              </a:rPr>
              <a:t>Anti-Shadowing is the </a:t>
            </a:r>
            <a:r>
              <a:rPr lang="en-US" sz="1600" i="1" u="sng" dirty="0">
                <a:latin typeface="Century Gothic" panose="020B0502020202020204" pitchFamily="34" charset="0"/>
              </a:rPr>
              <a:t>least studied </a:t>
            </a:r>
            <a:r>
              <a:rPr lang="en-US" sz="1600" dirty="0">
                <a:latin typeface="Century Gothic" panose="020B0502020202020204" pitchFamily="34" charset="0"/>
              </a:rPr>
              <a:t>nuclear structure function effect experimentally – </a:t>
            </a:r>
            <a:r>
              <a:rPr lang="en-US" sz="16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small effect requiring precision and high luminosity   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flavor dependence essentially uncharted  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spin dependence essentially uncharted (~50% differences in predictions)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no tagged measurements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no L/T separations</a:t>
            </a:r>
            <a:endParaRPr lang="en-US" sz="1600" dirty="0">
              <a:solidFill>
                <a:srgbClr val="0D36B6"/>
              </a:solidFill>
              <a:latin typeface="+mj-lt"/>
            </a:endParaRPr>
          </a:p>
          <a:p>
            <a:pPr marL="465138" lvl="1" indent="-173038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D36B6"/>
              </a:solidFill>
              <a:latin typeface="+mj-lt"/>
            </a:endParaRPr>
          </a:p>
          <a:p>
            <a:pPr marL="465138" lvl="1" indent="-173038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D36B6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F78F01-6B8F-D5A6-2154-510516175D54}"/>
              </a:ext>
            </a:extLst>
          </p:cNvPr>
          <p:cNvSpPr txBox="1"/>
          <p:nvPr/>
        </p:nvSpPr>
        <p:spPr>
          <a:xfrm>
            <a:off x="4556145" y="5629303"/>
            <a:ext cx="362801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685800"/>
            <a:r>
              <a:rPr lang="en-US" sz="1600" dirty="0">
                <a:latin typeface="Century Gothic" panose="020B0502020202020204" pitchFamily="34" charset="0"/>
              </a:rPr>
              <a:t>A rigorous testing ground between shadowing, EMC regimes – models and theory must describe </a:t>
            </a:r>
            <a:r>
              <a:rPr lang="en-US" sz="1600" b="1" dirty="0">
                <a:latin typeface="Century Gothic" panose="020B0502020202020204" pitchFamily="34" charset="0"/>
              </a:rPr>
              <a:t>AL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8DE787-1FD5-804F-8784-9E05A569CA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58" y="2383286"/>
            <a:ext cx="3725251" cy="247173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B23DE2-9787-9A43-9D31-AD0F49B72B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251"/>
          <a:stretch/>
        </p:blipFill>
        <p:spPr>
          <a:xfrm>
            <a:off x="54507" y="4469605"/>
            <a:ext cx="3988003" cy="235909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EAADCDE-9F4D-9049-9648-E7550E05FA59}"/>
              </a:ext>
            </a:extLst>
          </p:cNvPr>
          <p:cNvSpPr txBox="1"/>
          <p:nvPr/>
        </p:nvSpPr>
        <p:spPr>
          <a:xfrm rot="21217788">
            <a:off x="60926" y="4114166"/>
            <a:ext cx="3952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Theory predictions for polarized structure function A/D ratio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1F4ABB7-569C-2449-B1F9-1A4C48329C94}"/>
              </a:ext>
            </a:extLst>
          </p:cNvPr>
          <p:cNvGrpSpPr/>
          <p:nvPr/>
        </p:nvGrpSpPr>
        <p:grpSpPr>
          <a:xfrm>
            <a:off x="5620" y="836023"/>
            <a:ext cx="3764770" cy="1547263"/>
            <a:chOff x="5050429" y="711015"/>
            <a:chExt cx="4030481" cy="158108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F01EC60A-5050-044C-AF08-19976D50BA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69374" y="738581"/>
              <a:ext cx="3711536" cy="1553515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3D5F819-95AB-1541-9449-F1DA99540B93}"/>
                </a:ext>
              </a:extLst>
            </p:cNvPr>
            <p:cNvSpPr/>
            <p:nvPr/>
          </p:nvSpPr>
          <p:spPr>
            <a:xfrm>
              <a:off x="5340096" y="1174714"/>
              <a:ext cx="487680" cy="2137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D63A8EB-A51B-0043-B5C1-8192AE6CDADF}"/>
                </a:ext>
              </a:extLst>
            </p:cNvPr>
            <p:cNvSpPr txBox="1"/>
            <p:nvPr/>
          </p:nvSpPr>
          <p:spPr>
            <a:xfrm rot="20876654">
              <a:off x="5050429" y="803804"/>
              <a:ext cx="890016" cy="377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Small!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BF587D1-69FB-1942-908D-2D059B964F1A}"/>
                </a:ext>
              </a:extLst>
            </p:cNvPr>
            <p:cNvSpPr/>
            <p:nvPr/>
          </p:nvSpPr>
          <p:spPr>
            <a:xfrm>
              <a:off x="5971922" y="711015"/>
              <a:ext cx="1077709" cy="1532313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CFD9485-CCF2-7E4D-A21B-DD088C12819A}"/>
              </a:ext>
            </a:extLst>
          </p:cNvPr>
          <p:cNvCxnSpPr>
            <a:cxnSpLocks/>
          </p:cNvCxnSpPr>
          <p:nvPr/>
        </p:nvCxnSpPr>
        <p:spPr>
          <a:xfrm flipH="1" flipV="1">
            <a:off x="3770390" y="3783330"/>
            <a:ext cx="687310" cy="686275"/>
          </a:xfrm>
          <a:prstGeom prst="straightConnector1">
            <a:avLst/>
          </a:prstGeom>
          <a:ln w="38100">
            <a:solidFill>
              <a:srgbClr val="016B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ED096F1D-45EF-6E44-8293-CC34D41D8CB8}"/>
              </a:ext>
            </a:extLst>
          </p:cNvPr>
          <p:cNvSpPr/>
          <p:nvPr/>
        </p:nvSpPr>
        <p:spPr>
          <a:xfrm>
            <a:off x="449047" y="5629303"/>
            <a:ext cx="1116863" cy="998123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894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189C2-720D-F615-3C6F-200C8D1A8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232" y="1073523"/>
            <a:ext cx="8628678" cy="383182"/>
          </a:xfrm>
        </p:spPr>
        <p:txBody>
          <a:bodyPr>
            <a:noAutofit/>
          </a:bodyPr>
          <a:lstStyle/>
          <a:p>
            <a:r>
              <a:rPr lang="en-US" sz="2100" b="0" dirty="0">
                <a:solidFill>
                  <a:srgbClr val="152BF4"/>
                </a:solidFill>
              </a:rPr>
              <a:t>22 GeV is a rather new opportunity at Jefferson Lab….</a:t>
            </a:r>
            <a:br>
              <a:rPr lang="en-US" sz="2100" b="0" dirty="0">
                <a:solidFill>
                  <a:srgbClr val="152BF4"/>
                </a:solidFill>
              </a:rPr>
            </a:br>
            <a:br>
              <a:rPr lang="en-US" sz="2100" b="0" dirty="0">
                <a:solidFill>
                  <a:srgbClr val="152BF4"/>
                </a:solidFill>
              </a:rPr>
            </a:br>
            <a:r>
              <a:rPr lang="en-US" sz="2100" b="0" dirty="0">
                <a:solidFill>
                  <a:srgbClr val="002060"/>
                </a:solidFill>
              </a:rPr>
              <a:t>The community did a lot of work (science workshops, accelerator studies, cost estimating, profile development,…) to quickly prepare for the NSAC Long Range Plan</a:t>
            </a:r>
            <a:br>
              <a:rPr lang="en-US" sz="2100" b="0" dirty="0">
                <a:solidFill>
                  <a:srgbClr val="002060"/>
                </a:solidFill>
              </a:rPr>
            </a:br>
            <a:r>
              <a:rPr lang="en-US" sz="2100" b="0" i="1" u="sng" dirty="0">
                <a:solidFill>
                  <a:schemeClr val="tx1"/>
                </a:solidFill>
              </a:rPr>
              <a:t>- </a:t>
            </a:r>
            <a:r>
              <a:rPr lang="en-US" sz="2100" b="0" i="1" u="sng" dirty="0">
                <a:solidFill>
                  <a:srgbClr val="7030A0"/>
                </a:solidFill>
              </a:rPr>
              <a:t>Critical just to be mentioned favorably!</a:t>
            </a:r>
            <a:br>
              <a:rPr lang="en-US" sz="2400" b="0" i="1" u="sng" dirty="0">
                <a:solidFill>
                  <a:srgbClr val="002060"/>
                </a:solidFill>
              </a:rPr>
            </a:br>
            <a:endParaRPr lang="en-US" sz="2400" b="0" i="1" u="sng" dirty="0">
              <a:solidFill>
                <a:srgbClr val="002060"/>
              </a:solidFill>
            </a:endParaRPr>
          </a:p>
        </p:txBody>
      </p:sp>
      <p:pic>
        <p:nvPicPr>
          <p:cNvPr id="23" name="Picture 2" descr="https://nuclearsciencefuture.org/wp-content/uploads/2023/10/nsac-webpage-top-banner-center-1.jpg">
            <a:extLst>
              <a:ext uri="{FF2B5EF4-FFF2-40B4-BE49-F238E27FC236}">
                <a16:creationId xmlns:a16="http://schemas.microsoft.com/office/drawing/2014/main" id="{E7C932F6-F5FF-B24D-864B-2E06F9142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32" y="2273431"/>
            <a:ext cx="5643267" cy="202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D16E65D-57E6-4C4E-BDF2-E1561912F76F}"/>
              </a:ext>
            </a:extLst>
          </p:cNvPr>
          <p:cNvSpPr txBox="1"/>
          <p:nvPr/>
        </p:nvSpPr>
        <p:spPr>
          <a:xfrm>
            <a:off x="6059424" y="1845551"/>
            <a:ext cx="29626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To investigate the other XYZP states, higher beam energy is required; the tetraquark candidate </a:t>
            </a:r>
            <a:r>
              <a:rPr lang="en-US" dirty="0" err="1"/>
              <a:t>Z</a:t>
            </a:r>
            <a:r>
              <a:rPr lang="en-US" baseline="-25000" dirty="0" err="1"/>
              <a:t>c</a:t>
            </a:r>
            <a:r>
              <a:rPr lang="en-US" dirty="0"/>
              <a:t> states would </a:t>
            </a:r>
            <a:r>
              <a:rPr lang="en-US" dirty="0" err="1"/>
              <a:t>Z</a:t>
            </a:r>
            <a:r>
              <a:rPr lang="en-US" baseline="-25000" dirty="0" err="1"/>
              <a:t>c</a:t>
            </a:r>
            <a:r>
              <a:rPr lang="en-US" dirty="0"/>
              <a:t> be copiously produced at a high-luminosity, fixed-target electron machine operating above 20 GeV.”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CA6695-4A76-9B48-B459-B0CEA2D75E80}"/>
              </a:ext>
            </a:extLst>
          </p:cNvPr>
          <p:cNvSpPr txBox="1"/>
          <p:nvPr/>
        </p:nvSpPr>
        <p:spPr>
          <a:xfrm>
            <a:off x="411478" y="4577178"/>
            <a:ext cx="83301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The staged upgrade plan for CEBAF foresees...[]…an energy upgrade of CEBAF to more than 20 GeV. Recently, the Cornell Brookhaven Electron Test Accelerator (CBETA) facility demonstrated eight-pass recirculation of an electron beam with energy recovery employing arcs of fixed-field alternating gradient magnets. This exciting new technology could enable a cost-effective method to double the energy of CEBAF, allowing wider kinematic reach for nucleon </a:t>
            </a:r>
            <a:r>
              <a:rPr lang="en-US" dirty="0" err="1"/>
              <a:t>femtography</a:t>
            </a:r>
            <a:r>
              <a:rPr lang="en-US" dirty="0"/>
              <a:t> studies in the existing tunnels and with no new cryomodules required.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4287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39" y="87300"/>
            <a:ext cx="8905072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QCD Confinement and Fundamental Symmetries</a:t>
            </a:r>
            <a:endParaRPr lang="en-US" sz="4000" b="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CBBA09-4220-6B1F-10B2-3C1D39ACC8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8065" y="1647412"/>
            <a:ext cx="2928063" cy="260930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D324BB6-F0DC-7106-DEEF-959E1D558C7E}"/>
              </a:ext>
            </a:extLst>
          </p:cNvPr>
          <p:cNvSpPr txBox="1"/>
          <p:nvPr/>
        </p:nvSpPr>
        <p:spPr>
          <a:xfrm>
            <a:off x="2551577" y="846140"/>
            <a:ext cx="61079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Symbol" pitchFamily="2" charset="2"/>
                <a:cs typeface="Avenir Black"/>
              </a:rPr>
              <a:t>p</a:t>
            </a:r>
            <a:r>
              <a:rPr lang="en-US" sz="2000" b="1" baseline="30000" dirty="0">
                <a:latin typeface="Century Gothic" panose="020B0502020202020204" pitchFamily="34" charset="0"/>
                <a:cs typeface="Avenir Black"/>
              </a:rPr>
              <a:t>0</a:t>
            </a:r>
            <a:r>
              <a:rPr lang="en-US" sz="2000" b="1" dirty="0">
                <a:latin typeface="Century Gothic" panose="020B0502020202020204" pitchFamily="34" charset="0"/>
                <a:cs typeface="Avenir Black"/>
              </a:rPr>
              <a:t> </a:t>
            </a:r>
            <a:r>
              <a:rPr lang="en-US" sz="2000" b="1" dirty="0" err="1">
                <a:latin typeface="Century Gothic" panose="020B0502020202020204" pitchFamily="34" charset="0"/>
                <a:cs typeface="Avenir Black"/>
              </a:rPr>
              <a:t>Primakoff</a:t>
            </a:r>
            <a:r>
              <a:rPr lang="en-US" sz="2000" b="1" dirty="0">
                <a:latin typeface="Century Gothic" panose="020B0502020202020204" pitchFamily="34" charset="0"/>
                <a:cs typeface="Avenir Black"/>
              </a:rPr>
              <a:t> production off an electron target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8D130A0-016E-7483-AC0A-863DD4923C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61" t="4910" r="6302"/>
          <a:stretch/>
        </p:blipFill>
        <p:spPr>
          <a:xfrm>
            <a:off x="450554" y="778950"/>
            <a:ext cx="1659766" cy="143045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0F73322-FF25-2AA4-B8F9-9DF70443C63F}"/>
              </a:ext>
            </a:extLst>
          </p:cNvPr>
          <p:cNvSpPr txBox="1"/>
          <p:nvPr/>
        </p:nvSpPr>
        <p:spPr>
          <a:xfrm>
            <a:off x="6206255" y="1263344"/>
            <a:ext cx="27137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200" dirty="0">
                <a:solidFill>
                  <a:srgbClr val="00B050"/>
                </a:solidFill>
                <a:effectLst/>
                <a:latin typeface="Helvetica" pitchFamily="2" charset="0"/>
              </a:rPr>
              <a:t>Γ(π</a:t>
            </a:r>
            <a:r>
              <a:rPr lang="el-GR" sz="1200" baseline="30000" dirty="0">
                <a:solidFill>
                  <a:srgbClr val="00B050"/>
                </a:solidFill>
                <a:effectLst/>
                <a:latin typeface="Helvetica" pitchFamily="2" charset="0"/>
              </a:rPr>
              <a:t>0</a:t>
            </a:r>
            <a:r>
              <a:rPr lang="el-GR" sz="1200" dirty="0">
                <a:solidFill>
                  <a:srgbClr val="00B050"/>
                </a:solidFill>
                <a:effectLst/>
                <a:latin typeface="Helvetica" pitchFamily="2" charset="0"/>
              </a:rPr>
              <a:t> → </a:t>
            </a:r>
            <a:r>
              <a:rPr lang="el-GR" sz="1200" dirty="0" err="1">
                <a:solidFill>
                  <a:srgbClr val="00B050"/>
                </a:solidFill>
                <a:effectLst/>
                <a:latin typeface="Helvetica" pitchFamily="2" charset="0"/>
              </a:rPr>
              <a:t>γγ</a:t>
            </a:r>
            <a:r>
              <a:rPr lang="el-GR" sz="1200" dirty="0">
                <a:solidFill>
                  <a:srgbClr val="00B050"/>
                </a:solidFill>
                <a:effectLst/>
                <a:latin typeface="Helvetica" pitchFamily="2" charset="0"/>
              </a:rPr>
              <a:t>)</a:t>
            </a:r>
            <a:r>
              <a:rPr lang="en-US" sz="1200" dirty="0">
                <a:solidFill>
                  <a:srgbClr val="00B050"/>
                </a:solidFill>
                <a:effectLst/>
                <a:latin typeface="Helvetica" pitchFamily="2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effectLst/>
                <a:latin typeface="Century Gothic" panose="020B0502020202020204" pitchFamily="34" charset="0"/>
              </a:rPr>
              <a:t>can be predicted at ≈ 1% precision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30515B0-0032-AC30-BADD-4E2BA6F9B3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776" t="13904" r="17506" b="30239"/>
          <a:stretch/>
        </p:blipFill>
        <p:spPr>
          <a:xfrm>
            <a:off x="3545177" y="1394236"/>
            <a:ext cx="2345067" cy="21515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5A27332-304B-9314-9405-07744DCA8A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15" y="2267841"/>
            <a:ext cx="2527119" cy="23344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7E976FB-F226-4D49-6D55-60C2D1D4E677}"/>
              </a:ext>
            </a:extLst>
          </p:cNvPr>
          <p:cNvSpPr txBox="1"/>
          <p:nvPr/>
        </p:nvSpPr>
        <p:spPr>
          <a:xfrm>
            <a:off x="126039" y="4602277"/>
            <a:ext cx="5659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err="1">
                <a:latin typeface="Century Gothic" panose="020B0502020202020204" pitchFamily="34" charset="0"/>
              </a:rPr>
              <a:t>Primakoff</a:t>
            </a:r>
            <a:r>
              <a:rPr lang="en-US" sz="2000" b="1" dirty="0">
                <a:latin typeface="Century Gothic" panose="020B0502020202020204" pitchFamily="34" charset="0"/>
              </a:rPr>
              <a:t> production off nuclear targe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B19ED9-2290-400C-4A8F-D1C391DB60CE}"/>
              </a:ext>
            </a:extLst>
          </p:cNvPr>
          <p:cNvSpPr txBox="1"/>
          <p:nvPr/>
        </p:nvSpPr>
        <p:spPr>
          <a:xfrm>
            <a:off x="986712" y="5036670"/>
            <a:ext cx="820901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effectLst/>
                <a:latin typeface="Century Gothic" panose="020B0502020202020204" pitchFamily="34" charset="0"/>
              </a:rPr>
              <a:t>A 22 GeV upgrade will greatly enhance the </a:t>
            </a:r>
            <a:r>
              <a:rPr lang="en-US" sz="1600" dirty="0" err="1">
                <a:effectLst/>
                <a:latin typeface="Century Gothic" panose="020B0502020202020204" pitchFamily="34" charset="0"/>
              </a:rPr>
              <a:t>Primakoff</a:t>
            </a:r>
            <a:r>
              <a:rPr lang="en-US" sz="1600" dirty="0">
                <a:effectLst/>
                <a:latin typeface="Century Gothic" panose="020B0502020202020204" pitchFamily="34" charset="0"/>
              </a:rPr>
              <a:t> experiments for more massive mesons off nuclear target </a:t>
            </a:r>
          </a:p>
          <a:p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first </a:t>
            </a:r>
            <a:r>
              <a:rPr lang="en-US" sz="1600" b="1" dirty="0" err="1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Primakoff</a:t>
            </a:r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 measurement of 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(η′ → </a:t>
            </a:r>
            <a:r>
              <a:rPr lang="el-GR" sz="1600" b="1" dirty="0" err="1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γ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) </a:t>
            </a:r>
            <a:r>
              <a:rPr lang="en-US" sz="1600" dirty="0">
                <a:effectLst/>
                <a:latin typeface="Century Gothic" panose="020B0502020202020204" pitchFamily="34" charset="0"/>
              </a:rPr>
              <a:t>with ∼3.5% precision to study the U(1)A anomaly coupling to the gluon field, </a:t>
            </a:r>
          </a:p>
          <a:p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improve the measurement of 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(η → </a:t>
            </a:r>
            <a:r>
              <a:rPr lang="el-GR" sz="1600" b="1" dirty="0" err="1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γ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) </a:t>
            </a:r>
            <a:r>
              <a:rPr lang="en-US" sz="1600" dirty="0">
                <a:effectLst/>
                <a:latin typeface="Century Gothic" panose="020B0502020202020204" pitchFamily="34" charset="0"/>
              </a:rPr>
              <a:t>to a 2% accuracy to determine the light-quark mass ratio</a:t>
            </a: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220ECF62-686A-0F15-A162-CCCCEE7C43F2}"/>
              </a:ext>
            </a:extLst>
          </p:cNvPr>
          <p:cNvSpPr/>
          <p:nvPr/>
        </p:nvSpPr>
        <p:spPr>
          <a:xfrm>
            <a:off x="500311" y="5534369"/>
            <a:ext cx="324515" cy="3092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A56B6F8A-F506-F3EA-353A-9E8AEEAE226D}"/>
              </a:ext>
            </a:extLst>
          </p:cNvPr>
          <p:cNvSpPr/>
          <p:nvPr/>
        </p:nvSpPr>
        <p:spPr>
          <a:xfrm>
            <a:off x="516774" y="6066351"/>
            <a:ext cx="324515" cy="3092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3DE3B7-C0AB-0B4A-A372-BEC7045DF403}"/>
              </a:ext>
            </a:extLst>
          </p:cNvPr>
          <p:cNvSpPr txBox="1"/>
          <p:nvPr/>
        </p:nvSpPr>
        <p:spPr>
          <a:xfrm>
            <a:off x="2226137" y="2628895"/>
            <a:ext cx="14638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D36B6"/>
                </a:solidFill>
                <a:latin typeface="Century Gothic" panose="020B0502020202020204" pitchFamily="34" charset="0"/>
              </a:rPr>
              <a:t>Higher energy will allow for </a:t>
            </a:r>
            <a:r>
              <a:rPr lang="en-US" dirty="0">
                <a:solidFill>
                  <a:srgbClr val="0D36B6"/>
                </a:solidFill>
                <a:latin typeface="Symbol" pitchFamily="2" charset="2"/>
              </a:rPr>
              <a:t>h</a:t>
            </a:r>
            <a:r>
              <a:rPr lang="en-US" dirty="0">
                <a:solidFill>
                  <a:srgbClr val="0D36B6"/>
                </a:solidFill>
                <a:latin typeface="Century Gothic" panose="020B0502020202020204" pitchFamily="34" charset="0"/>
              </a:rPr>
              <a:t>’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47989-D579-CE4D-8821-0475A68772CF}"/>
              </a:ext>
            </a:extLst>
          </p:cNvPr>
          <p:cNvSpPr txBox="1"/>
          <p:nvPr/>
        </p:nvSpPr>
        <p:spPr>
          <a:xfrm>
            <a:off x="3220066" y="3668708"/>
            <a:ext cx="29861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The threshold for photo- or electroproduction of </a:t>
            </a:r>
            <a:r>
              <a:rPr lang="el-GR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π</a:t>
            </a:r>
            <a:r>
              <a:rPr lang="el-GR" sz="1600" baseline="30000" dirty="0">
                <a:solidFill>
                  <a:srgbClr val="152BF4"/>
                </a:solidFill>
                <a:latin typeface="Century Gothic" panose="020B0502020202020204" pitchFamily="34" charset="0"/>
              </a:rPr>
              <a:t>0</a:t>
            </a:r>
            <a:r>
              <a:rPr lang="el-GR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 </a:t>
            </a:r>
            <a:r>
              <a:rPr lang="en-US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off an electron target is 18 GeV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7D10ED-14B4-DD4F-97B7-68ED68DDA97B}"/>
              </a:ext>
            </a:extLst>
          </p:cNvPr>
          <p:cNvSpPr txBox="1"/>
          <p:nvPr/>
        </p:nvSpPr>
        <p:spPr>
          <a:xfrm>
            <a:off x="6446942" y="4304585"/>
            <a:ext cx="221262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D36B6"/>
                </a:solidFill>
                <a:latin typeface="Century Gothic" panose="020B0502020202020204" pitchFamily="34" charset="0"/>
              </a:rPr>
              <a:t>Stringent test of low-energy QC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51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4774" y="193902"/>
            <a:ext cx="8464378" cy="487490"/>
          </a:xfrm>
        </p:spPr>
        <p:txBody>
          <a:bodyPr>
            <a:noAutofit/>
          </a:bodyPr>
          <a:lstStyle/>
          <a:p>
            <a:r>
              <a:rPr lang="en-US" sz="36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Science Outloo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71AC8A-E429-D929-06FD-C512F211B531}"/>
              </a:ext>
            </a:extLst>
          </p:cNvPr>
          <p:cNvSpPr txBox="1"/>
          <p:nvPr/>
        </p:nvSpPr>
        <p:spPr>
          <a:xfrm>
            <a:off x="224774" y="994483"/>
            <a:ext cx="8540223" cy="5109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Understanding the strong interaction dynamics of non-</a:t>
            </a:r>
            <a:r>
              <a:rPr lang="en-US" sz="1700" dirty="0" err="1">
                <a:latin typeface="Century Gothic" panose="020B0502020202020204" pitchFamily="34" charset="0"/>
              </a:rPr>
              <a:t>pQCD</a:t>
            </a:r>
            <a:r>
              <a:rPr lang="en-US" sz="1700" dirty="0">
                <a:latin typeface="Century Gothic" panose="020B0502020202020204" pitchFamily="34" charset="0"/>
              </a:rPr>
              <a:t> </a:t>
            </a:r>
            <a:r>
              <a:rPr lang="en-US" sz="1700" dirty="0">
                <a:effectLst/>
                <a:latin typeface="Century Gothic" panose="020B0502020202020204" pitchFamily="34" charset="0"/>
              </a:rPr>
              <a:t>and ``how'' </a:t>
            </a:r>
            <a:r>
              <a:rPr lang="en-US" sz="1700" dirty="0">
                <a:latin typeface="Century Gothic" panose="020B0502020202020204" pitchFamily="34" charset="0"/>
              </a:rPr>
              <a:t>hadrons/nuclei emerge from fundamental QCD principles</a:t>
            </a:r>
            <a:r>
              <a:rPr lang="en-US" sz="1700" dirty="0">
                <a:effectLst/>
                <a:latin typeface="Century Gothic" panose="020B0502020202020204" pitchFamily="34" charset="0"/>
              </a:rPr>
              <a:t>, is a complex problem </a:t>
            </a: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800" dirty="0">
              <a:latin typeface="American Typewriter" panose="02090604020004020304" pitchFamily="18" charset="77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This complexity requires observation of the chromodynamic fields ``at work’’ through multiple observables using different approaches and measurements </a:t>
            </a: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accent1"/>
              </a:solidFill>
              <a:latin typeface="American Typewriter" panose="02090604020004020304" pitchFamily="18" charset="77"/>
            </a:endParaRPr>
          </a:p>
          <a:p>
            <a:pPr marL="285750" indent="-285750" rtl="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With CEBAF at higher energy  some important thresholds would be crossed and an energy window which sits between </a:t>
            </a:r>
            <a:r>
              <a:rPr lang="en-US" sz="1700" dirty="0" err="1">
                <a:latin typeface="Century Gothic" panose="020B0502020202020204" pitchFamily="34" charset="0"/>
              </a:rPr>
              <a:t>JLab</a:t>
            </a:r>
            <a:r>
              <a:rPr lang="en-US" sz="1700" dirty="0">
                <a:latin typeface="Century Gothic" panose="020B0502020202020204" pitchFamily="34" charset="0"/>
              </a:rPr>
              <a:t> @ 12 GeV and the EIC would be available. This, together with CEBAF uniqueness to run electron scattering experiments at the luminosity frontier, can provide powerful insight into non-</a:t>
            </a:r>
            <a:r>
              <a:rPr lang="en-US" sz="1700" dirty="0" err="1">
                <a:latin typeface="Century Gothic" panose="020B0502020202020204" pitchFamily="34" charset="0"/>
              </a:rPr>
              <a:t>pQCD</a:t>
            </a:r>
            <a:r>
              <a:rPr lang="en-US" sz="1700" dirty="0">
                <a:latin typeface="Century Gothic" panose="020B0502020202020204" pitchFamily="34" charset="0"/>
              </a:rPr>
              <a:t> dynamics. </a:t>
            </a:r>
          </a:p>
          <a:p>
            <a:pPr marL="285750" indent="-285750" rtl="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A very strong science case for such an upgrade is emerging – join us at 22 GeV workshop at Frascati December 9-13, 2024</a:t>
            </a: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endParaRPr lang="en-US" dirty="0">
              <a:latin typeface="Helvetica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E47881-44BB-F745-B762-1FC0FC261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324" y="5208816"/>
            <a:ext cx="2201483" cy="14102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8C12B93-20E0-4F42-9238-0ABBF4C4B6E2}"/>
              </a:ext>
            </a:extLst>
          </p:cNvPr>
          <p:cNvSpPr txBox="1"/>
          <p:nvPr/>
        </p:nvSpPr>
        <p:spPr>
          <a:xfrm>
            <a:off x="4456963" y="5143897"/>
            <a:ext cx="38200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D36B6"/>
                </a:solidFill>
                <a:latin typeface="Century Gothic" panose="020B0502020202020204" pitchFamily="34" charset="0"/>
              </a:rPr>
              <a:t>Polarized gluon distribution, longitudinal/transverse separations, hadron formation in nuclei, meson form factors, probing the light quark sea,……. and more!</a:t>
            </a:r>
          </a:p>
        </p:txBody>
      </p:sp>
    </p:spTree>
    <p:extLst>
      <p:ext uri="{BB962C8B-B14F-4D97-AF65-F5344CB8AC3E}">
        <p14:creationId xmlns:p14="http://schemas.microsoft.com/office/powerpoint/2010/main" val="2182503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024" y="227838"/>
            <a:ext cx="8464378" cy="365618"/>
          </a:xfrm>
        </p:spPr>
        <p:txBody>
          <a:bodyPr>
            <a:noAutofit/>
          </a:bodyPr>
          <a:lstStyle/>
          <a:p>
            <a:r>
              <a:rPr lang="en-US" sz="3200" b="0" dirty="0">
                <a:solidFill>
                  <a:schemeClr val="tx1"/>
                </a:solidFill>
              </a:rPr>
              <a:t>Near Term Strategy (next 3 years)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024" y="1109472"/>
            <a:ext cx="8346568" cy="5547360"/>
          </a:xfrm>
        </p:spPr>
        <p:txBody>
          <a:bodyPr>
            <a:noAutofit/>
          </a:bodyPr>
          <a:lstStyle/>
          <a:p>
            <a:r>
              <a:rPr lang="en-US" sz="2000" dirty="0"/>
              <a:t>Design focus for energy upgrade the next few years will be on:</a:t>
            </a:r>
          </a:p>
          <a:p>
            <a:pPr lvl="1">
              <a:lnSpc>
                <a:spcPct val="150000"/>
              </a:lnSpc>
            </a:pPr>
            <a:r>
              <a:rPr lang="en-US" sz="1600" dirty="0"/>
              <a:t>Developing a pre-conceptual design for additional FFA racetrack in the existing CEBAF tunnel to reach the top energy of about 22 GeV (current baseline), more specifically: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Complete optics design for a pair of FFA arcs, including merger transitions to linacs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TOF Splitters design for NE and SW arc ends, including momentum compaction compensation and beta matching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Extraction system design capable of delivering all FFA passes (1-5) to A,B,C (same energy) and one pass above to D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Finalize multi-pass linac optics based on strongly focusing triplets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650 MeV recirculating injector design (in the LERF vault)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Carry out S2E simulation including errors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Implement a robust correction system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Complete emittance dilution budget (longitudinal and transverse) via tracking studies   </a:t>
            </a:r>
          </a:p>
        </p:txBody>
      </p:sp>
    </p:spTree>
    <p:extLst>
      <p:ext uri="{BB962C8B-B14F-4D97-AF65-F5344CB8AC3E}">
        <p14:creationId xmlns:p14="http://schemas.microsoft.com/office/powerpoint/2010/main" val="29126360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40030"/>
            <a:ext cx="8464378" cy="365618"/>
          </a:xfrm>
        </p:spPr>
        <p:txBody>
          <a:bodyPr>
            <a:noAutofit/>
          </a:bodyPr>
          <a:lstStyle/>
          <a:p>
            <a:r>
              <a:rPr lang="en-US" sz="3200" b="0" dirty="0">
                <a:solidFill>
                  <a:schemeClr val="tx1"/>
                </a:solidFill>
              </a:rPr>
              <a:t>Near Term Strategy (next 3 years) – cont.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422" y="959999"/>
            <a:ext cx="8896041" cy="5623681"/>
          </a:xfrm>
        </p:spPr>
        <p:txBody>
          <a:bodyPr>
            <a:noAutofit/>
          </a:bodyPr>
          <a:lstStyle/>
          <a:p>
            <a:r>
              <a:rPr lang="en-US" dirty="0"/>
              <a:t>Design focus for energy upgrade the next few years will be on: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Testing resilience of permanent magnets in CEBAF beam environment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Developing a prototype FFA FODO cell and testing its performance with multi GeV beams at CEBAF, more specifically: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Orbit mapping for different energies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Beam based optics measurement and validation 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Validating effectiveness of orbit correction system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Designing and prototyping special magnets, more specifically: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Compact Splitter magnets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Vertical septa for extraction system 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RF separator multi cell cavities</a:t>
            </a:r>
          </a:p>
          <a:p>
            <a:pPr marL="513159" lvl="2" indent="0">
              <a:lnSpc>
                <a:spcPct val="150000"/>
              </a:lnSpc>
              <a:buNone/>
            </a:pP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122642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3600" b="0" dirty="0">
                <a:solidFill>
                  <a:schemeClr val="accent1"/>
                </a:solidFill>
                <a:latin typeface="Avenir" panose="02000503020000020003" pitchFamily="2" charset="0"/>
                <a:cs typeface="Avenir Black"/>
              </a:rPr>
              <a:t>Thank you!</a:t>
            </a:r>
            <a:endParaRPr lang="en-US" sz="3600" b="0" dirty="0">
              <a:solidFill>
                <a:srgbClr val="FFFFFF"/>
              </a:solidFill>
              <a:latin typeface="Avenir" panose="02000503020000020003" pitchFamily="2" charset="0"/>
              <a:cs typeface="Avenir Black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43C8E0-87BA-FC4A-BAC4-EDA3C602D5F5}"/>
              </a:ext>
            </a:extLst>
          </p:cNvPr>
          <p:cNvSpPr txBox="1"/>
          <p:nvPr/>
        </p:nvSpPr>
        <p:spPr>
          <a:xfrm>
            <a:off x="402336" y="1023235"/>
            <a:ext cx="8741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ank you for listening, and thanks also to the scientific community working on developing this exciting science case</a:t>
            </a:r>
          </a:p>
        </p:txBody>
      </p:sp>
    </p:spTree>
    <p:extLst>
      <p:ext uri="{BB962C8B-B14F-4D97-AF65-F5344CB8AC3E}">
        <p14:creationId xmlns:p14="http://schemas.microsoft.com/office/powerpoint/2010/main" val="3069219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3600" b="0" dirty="0">
                <a:solidFill>
                  <a:schemeClr val="accent1"/>
                </a:solidFill>
                <a:latin typeface="Avenir" panose="02000503020000020003" pitchFamily="2" charset="0"/>
                <a:cs typeface="Avenir Black"/>
              </a:rPr>
              <a:t>More info!</a:t>
            </a:r>
            <a:endParaRPr lang="en-US" sz="3600" b="0" dirty="0">
              <a:solidFill>
                <a:srgbClr val="FFFFFF"/>
              </a:solidFill>
              <a:latin typeface="Avenir" panose="02000503020000020003" pitchFamily="2" charset="0"/>
              <a:cs typeface="Avenir Black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1212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967440"/>
            <a:ext cx="8464378" cy="365618"/>
          </a:xfrm>
        </p:spPr>
        <p:txBody>
          <a:bodyPr>
            <a:normAutofit fontScale="90000"/>
          </a:bodyPr>
          <a:lstStyle/>
          <a:p>
            <a:r>
              <a:rPr lang="en-US" sz="2100" dirty="0">
                <a:latin typeface="Arial" panose="020B0604020202020204" pitchFamily="34" charset="0"/>
              </a:rPr>
              <a:t>Prototype Magnet</a:t>
            </a:r>
            <a:endParaRPr lang="en-US" sz="21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524148"/>
                <a:ext cx="8586603" cy="4170970"/>
              </a:xfrm>
            </p:spPr>
            <p:txBody>
              <a:bodyPr>
                <a:noAutofit/>
              </a:bodyPr>
              <a:lstStyle/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Prototype open-midplane BF magnet successfully built and evaluated for mechanical integrity </a:t>
                </a: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&gt;1.5 Tesla measured in good field region</a:t>
                </a: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Field accurac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1500" dirty="0">
                  <a:solidFill>
                    <a:srgbClr val="002060"/>
                  </a:solidFill>
                </a:endParaRP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Test of radiation resilience at CEBAF - LDRD project started Oct. 1, 2023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524148"/>
                <a:ext cx="8586603" cy="4170970"/>
              </a:xfrm>
              <a:blipFill>
                <a:blip r:embed="rId2"/>
                <a:stretch>
                  <a:fillRect l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54561" y="5715361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4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EA40DD1B-88B4-40F3-C4BF-34A8914623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28" y="3138096"/>
            <a:ext cx="4577378" cy="2288689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C14E72-68C9-2D60-DF4C-E64CDFE2A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944" y="3107219"/>
            <a:ext cx="2771489" cy="231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25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4" y="922725"/>
            <a:ext cx="882538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1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1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50 MeV Recirculating Injector based on LERF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679302" y="1768926"/>
            <a:ext cx="2655276" cy="1611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sz="135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707281" y="3653898"/>
            <a:ext cx="2468779" cy="1749217"/>
            <a:chOff x="676625" y="2873190"/>
            <a:chExt cx="4388940" cy="3109718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3116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35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5718" tIns="25718" rIns="25718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259" y="2527058"/>
            <a:ext cx="5615303" cy="166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132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748C36F4-C72B-4329-8EA3-CC6174B33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1" y="971550"/>
            <a:ext cx="8286750" cy="365618"/>
          </a:xfrm>
        </p:spPr>
        <p:txBody>
          <a:bodyPr>
            <a:noAutofit/>
          </a:bodyPr>
          <a:lstStyle/>
          <a:p>
            <a:r>
              <a:rPr lang="en-US" altLang="en-US" sz="2100" dirty="0"/>
              <a:t>Energy loss, Emittance dilution and Energy spread</a:t>
            </a:r>
            <a:endParaRPr lang="en-US" sz="21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9602989-99F0-4612-B0A8-F6E167F89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8189" y="1692247"/>
            <a:ext cx="1962759" cy="1337633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DFF2BF8-B836-4FA2-B031-C3AC12CAD6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4424" y="2599762"/>
            <a:ext cx="1021710" cy="383141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AB86252-49E3-4473-A726-C3296D337A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75872" y="2286403"/>
          <a:ext cx="1909763" cy="24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AB86252-49E3-4473-A726-C3296D337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872" y="2286403"/>
                        <a:ext cx="1909763" cy="24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0656912-F983-427D-AC7C-77D7A689DB3D}"/>
              </a:ext>
            </a:extLst>
          </p:cNvPr>
          <p:cNvSpPr txBox="1">
            <a:spLocks/>
          </p:cNvSpPr>
          <p:nvPr/>
        </p:nvSpPr>
        <p:spPr bwMode="auto">
          <a:xfrm>
            <a:off x="26773" y="1347189"/>
            <a:ext cx="2909309" cy="414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099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099"/>
              </a:lnSpc>
              <a:spcBef>
                <a:spcPts val="180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9B7789B-3311-437F-AE12-4A2C1EDC61F3}"/>
              </a:ext>
            </a:extLst>
          </p:cNvPr>
          <p:cNvSpPr txBox="1">
            <a:spLocks/>
          </p:cNvSpPr>
          <p:nvPr/>
        </p:nvSpPr>
        <p:spPr>
          <a:xfrm>
            <a:off x="3073004" y="1650181"/>
            <a:ext cx="1818653" cy="1568027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050" dirty="0"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050" dirty="0"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050" dirty="0"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en-US" sz="1050" dirty="0"/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55643F72-9413-4792-86F2-56A23E09ECDE}"/>
              </a:ext>
            </a:extLst>
          </p:cNvPr>
          <p:cNvSpPr txBox="1">
            <a:spLocks/>
          </p:cNvSpPr>
          <p:nvPr/>
        </p:nvSpPr>
        <p:spPr bwMode="auto">
          <a:xfrm>
            <a:off x="2678596" y="3075420"/>
            <a:ext cx="6559826" cy="51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defRPr/>
            </a:pPr>
            <a:endParaRPr 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/>
            </a:pP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7DA48A9-F190-4258-B39B-CF4978694468}"/>
              </a:ext>
            </a:extLst>
          </p:cNvPr>
          <p:cNvGrpSpPr/>
          <p:nvPr/>
        </p:nvGrpSpPr>
        <p:grpSpPr>
          <a:xfrm>
            <a:off x="3546283" y="5187711"/>
            <a:ext cx="2324675" cy="219291"/>
            <a:chOff x="5947806" y="5837433"/>
            <a:chExt cx="3099567" cy="292388"/>
          </a:xfrm>
        </p:grpSpPr>
        <p:sp>
          <p:nvSpPr>
            <p:cNvPr id="16" name="Star: 5 Points 15">
              <a:extLst>
                <a:ext uri="{FF2B5EF4-FFF2-40B4-BE49-F238E27FC236}">
                  <a16:creationId xmlns:a16="http://schemas.microsoft.com/office/drawing/2014/main" id="{BF98D64C-0D8D-45BA-83C1-0E4DD9973FB1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BBD850C-A12B-4656-A50B-22674D9A3F06}"/>
                </a:ext>
              </a:extLst>
            </p:cNvPr>
            <p:cNvSpPr txBox="1"/>
            <p:nvPr/>
          </p:nvSpPr>
          <p:spPr>
            <a:xfrm>
              <a:off x="5947806" y="5837433"/>
              <a:ext cx="309956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825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ABCD09-0B01-4062-B929-ACFDAC5BAB12}"/>
                  </a:ext>
                </a:extLst>
              </p:cNvPr>
              <p:cNvSpPr txBox="1"/>
              <p:nvPr/>
            </p:nvSpPr>
            <p:spPr>
              <a:xfrm>
                <a:off x="7058664" y="1790170"/>
                <a:ext cx="17879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200" dirty="0"/>
                  <a:t>,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200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ABCD09-0B01-4062-B929-ACFDAC5BA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664" y="1790170"/>
                <a:ext cx="1787925" cy="276999"/>
              </a:xfrm>
              <a:prstGeom prst="rect">
                <a:avLst/>
              </a:prstGeom>
              <a:blipFill>
                <a:blip r:embed="rId10"/>
                <a:stretch>
                  <a:fillRect t="-4348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0A4FD55E-DB33-4859-8B32-F16084E7BF9C}"/>
              </a:ext>
            </a:extLst>
          </p:cNvPr>
          <p:cNvGrpSpPr/>
          <p:nvPr/>
        </p:nvGrpSpPr>
        <p:grpSpPr>
          <a:xfrm>
            <a:off x="3546282" y="3800151"/>
            <a:ext cx="2238467" cy="1285468"/>
            <a:chOff x="5635743" y="3725752"/>
            <a:chExt cx="2984622" cy="1713957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95CD169-A8AC-4AAE-9D52-52A9A4E44FAE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B3A521FF-175B-427E-A134-8BF0B1A701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C3CF86C0-73D6-47EE-921E-F9B8D08797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92F0F3E7-1DB3-4C01-A215-9800FC5BD2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21" name="Star: 5 Points 20">
              <a:extLst>
                <a:ext uri="{FF2B5EF4-FFF2-40B4-BE49-F238E27FC236}">
                  <a16:creationId xmlns:a16="http://schemas.microsoft.com/office/drawing/2014/main" id="{2230F9EA-3A92-4E3B-848E-5BE3D0DF6E2B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8613EBC8-9B5F-42CC-89B8-9F4652820A9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09122" y="4180783"/>
            <a:ext cx="2576513" cy="581025"/>
          </a:xfrm>
          <a:prstGeom prst="rect">
            <a:avLst/>
          </a:prstGeom>
        </p:spPr>
      </p:pic>
      <p:sp>
        <p:nvSpPr>
          <p:cNvPr id="26" name="Rounded Rectangle 134">
            <a:extLst>
              <a:ext uri="{FF2B5EF4-FFF2-40B4-BE49-F238E27FC236}">
                <a16:creationId xmlns:a16="http://schemas.microsoft.com/office/drawing/2014/main" id="{CE3C3BC7-414F-4DDC-B2B7-FD38E70AAB72}"/>
              </a:ext>
            </a:extLst>
          </p:cNvPr>
          <p:cNvSpPr/>
          <p:nvPr/>
        </p:nvSpPr>
        <p:spPr bwMode="auto">
          <a:xfrm>
            <a:off x="8344997" y="4180783"/>
            <a:ext cx="535669" cy="188956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7848" tIns="33329" rIns="67848" bIns="33329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75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14DCF88-604C-4B6F-BD63-8662E483192D}"/>
              </a:ext>
            </a:extLst>
          </p:cNvPr>
          <p:cNvGrpSpPr/>
          <p:nvPr/>
        </p:nvGrpSpPr>
        <p:grpSpPr>
          <a:xfrm>
            <a:off x="4081490" y="4875657"/>
            <a:ext cx="1699677" cy="189565"/>
            <a:chOff x="5441986" y="5357876"/>
            <a:chExt cx="2266236" cy="252753"/>
          </a:xfrm>
        </p:grpSpPr>
        <p:sp>
          <p:nvSpPr>
            <p:cNvPr id="28" name="Rounded Rectangle 134">
              <a:extLst>
                <a:ext uri="{FF2B5EF4-FFF2-40B4-BE49-F238E27FC236}">
                  <a16:creationId xmlns:a16="http://schemas.microsoft.com/office/drawing/2014/main" id="{21C12EE5-964E-42D5-A7FE-BFBB7F83CFEC}"/>
                </a:ext>
              </a:extLst>
            </p:cNvPr>
            <p:cNvSpPr/>
            <p:nvPr/>
          </p:nvSpPr>
          <p:spPr bwMode="auto">
            <a:xfrm>
              <a:off x="6844381" y="5358688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29" name="Rounded Rectangle 134">
              <a:extLst>
                <a:ext uri="{FF2B5EF4-FFF2-40B4-BE49-F238E27FC236}">
                  <a16:creationId xmlns:a16="http://schemas.microsoft.com/office/drawing/2014/main" id="{B7F1E931-6428-4C9E-9C69-38F97148BEB8}"/>
                </a:ext>
              </a:extLst>
            </p:cNvPr>
            <p:cNvSpPr/>
            <p:nvPr/>
          </p:nvSpPr>
          <p:spPr bwMode="auto">
            <a:xfrm>
              <a:off x="5441986" y="5357876"/>
              <a:ext cx="736324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56602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otional CEBAF &amp; upgrade schedule (FY24 – FY42)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9CF61B-0BE1-1B44-286B-8FD143ED8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360" y="942324"/>
            <a:ext cx="8529578" cy="1605078"/>
          </a:xfrm>
        </p:spPr>
        <p:txBody>
          <a:bodyPr>
            <a:noAutofit/>
          </a:bodyPr>
          <a:lstStyle/>
          <a:p>
            <a:r>
              <a:rPr lang="en-US" sz="1600" dirty="0">
                <a:latin typeface="Century Gothic" panose="020B0502020202020204" pitchFamily="34" charset="0"/>
              </a:rPr>
              <a:t>Accelerator and engineering team have worked up an early schedule and cost estimate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Schedule assumptions based on a notional timing of when funds might be available (near EIC ramp down based on EIC V3 profile)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For completeness, Moller and </a:t>
            </a:r>
            <a:r>
              <a:rPr lang="en-US" sz="1600" dirty="0" err="1">
                <a:latin typeface="Century Gothic" panose="020B0502020202020204" pitchFamily="34" charset="0"/>
              </a:rPr>
              <a:t>SoLID</a:t>
            </a:r>
            <a:r>
              <a:rPr lang="en-US" sz="1600" dirty="0">
                <a:latin typeface="Century Gothic" panose="020B0502020202020204" pitchFamily="34" charset="0"/>
              </a:rPr>
              <a:t> (part of 12 GeV program) are shown; positron source development also  shown</a:t>
            </a:r>
          </a:p>
        </p:txBody>
      </p:sp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FA62EB41-7F90-2C2B-890F-7D2261F5B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77" y="2933318"/>
            <a:ext cx="8938745" cy="276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087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5F1F7A77-9DFE-F247-A6CA-6EC247092100}"/>
              </a:ext>
            </a:extLst>
          </p:cNvPr>
          <p:cNvGrpSpPr/>
          <p:nvPr/>
        </p:nvGrpSpPr>
        <p:grpSpPr>
          <a:xfrm>
            <a:off x="284536" y="3183645"/>
            <a:ext cx="8622497" cy="3564606"/>
            <a:chOff x="0" y="774892"/>
            <a:chExt cx="12189216" cy="482656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A6776B4-A63E-FC4B-93BC-E8EFCA759F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774892"/>
              <a:ext cx="12189216" cy="4826569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0F3754A-7020-3E47-A8DF-D240E9B2668A}"/>
                </a:ext>
              </a:extLst>
            </p:cNvPr>
            <p:cNvSpPr txBox="1"/>
            <p:nvPr/>
          </p:nvSpPr>
          <p:spPr>
            <a:xfrm>
              <a:off x="2288308" y="897449"/>
              <a:ext cx="2910914" cy="3750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spc="-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3  MeV  e</a:t>
              </a:r>
              <a:r>
                <a:rPr lang="en-US" sz="1400" b="1" spc="-15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1200" b="1" spc="-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 650  MeV  e</a:t>
              </a:r>
              <a:r>
                <a:rPr lang="en-US" sz="1400" b="1" spc="-150" baseline="30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1200" b="1" spc="-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E2404AD5-645D-8D72-E226-62BA2827B1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84536" y="811886"/>
            <a:ext cx="8654998" cy="257749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2900" dirty="0"/>
              <a:t>A staged upgrade program at the luminosity frontier (up to 10</a:t>
            </a:r>
            <a:r>
              <a:rPr lang="en-US" sz="2900" baseline="30000" dirty="0"/>
              <a:t>39</a:t>
            </a:r>
            <a:r>
              <a:rPr lang="en-US" sz="2900" dirty="0"/>
              <a:t> e-N /cm</a:t>
            </a:r>
            <a:r>
              <a:rPr lang="en-US" sz="2900" baseline="30000" dirty="0"/>
              <a:t>2</a:t>
            </a:r>
            <a:r>
              <a:rPr lang="en-US" sz="2900" dirty="0"/>
              <a:t>/ s), capitalizing on novel accelerator science and technology</a:t>
            </a:r>
          </a:p>
          <a:p>
            <a:pPr marL="214313" indent="-214313">
              <a:lnSpc>
                <a:spcPct val="120000"/>
              </a:lnSpc>
            </a:pPr>
            <a:r>
              <a:rPr lang="en-US" sz="2900" dirty="0"/>
              <a:t>Phase 1: Polarized positrons in a former FEL (“LERF”) with transport to CEBAF (proposed 12 GeV science program)</a:t>
            </a:r>
          </a:p>
          <a:p>
            <a:pPr marL="214313" indent="-214313">
              <a:lnSpc>
                <a:spcPct val="120000"/>
              </a:lnSpc>
            </a:pPr>
            <a:r>
              <a:rPr lang="en-US" sz="2900" dirty="0"/>
              <a:t>Phase 2: Recirculating injector energy upgrade to 650 MeV electrons</a:t>
            </a:r>
          </a:p>
          <a:p>
            <a:pPr marL="214313" indent="-214313">
              <a:lnSpc>
                <a:spcPct val="120000"/>
              </a:lnSpc>
            </a:pPr>
            <a:r>
              <a:rPr lang="en-US" sz="2900" dirty="0">
                <a:solidFill>
                  <a:srgbClr val="0070C0"/>
                </a:solidFill>
              </a:rPr>
              <a:t>Replace one set of arcs on each side with new FFA permanent magnet arcs to upgrade to 22 GeV – </a:t>
            </a:r>
            <a:r>
              <a:rPr lang="en-US" sz="2900" b="1" i="1" u="sng" dirty="0">
                <a:solidFill>
                  <a:srgbClr val="0070C0"/>
                </a:solidFill>
              </a:rPr>
              <a:t>no new RF needed! No new cryomodules needed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CE26D98-FB6F-6438-DE6F-E76B898A7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673" y="18592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350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26808" y="5742921"/>
            <a:ext cx="536158" cy="227523"/>
          </a:xfrm>
        </p:spPr>
        <p:txBody>
          <a:bodyPr/>
          <a:lstStyle/>
          <a:p>
            <a:pPr defTabSz="685800">
              <a:defRPr/>
            </a:pPr>
            <a:fld id="{07E1C93C-5050-FC42-8F10-D22D4F119D13}" type="slidenum">
              <a:rPr lang="en-US">
                <a:solidFill>
                  <a:srgbClr val="000000"/>
                </a:solidFill>
              </a:rPr>
              <a:pPr defTabSz="685800">
                <a:defRPr/>
              </a:p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6C83801-380C-634D-A066-139C64A512C4}"/>
              </a:ext>
            </a:extLst>
          </p:cNvPr>
          <p:cNvSpPr txBox="1">
            <a:spLocks/>
          </p:cNvSpPr>
          <p:nvPr/>
        </p:nvSpPr>
        <p:spPr>
          <a:xfrm>
            <a:off x="308920" y="114194"/>
            <a:ext cx="8788464" cy="617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b="1" kern="1200" cap="all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 b="0" dirty="0">
                <a:solidFill>
                  <a:schemeClr val="accent1"/>
                </a:solidFill>
                <a:latin typeface="Avenir Roman" panose="02000503020000020003" pitchFamily="2" charset="0"/>
              </a:rPr>
              <a:t>Jefferson Lab Accelerator PHASED Upgrade</a:t>
            </a:r>
          </a:p>
        </p:txBody>
      </p:sp>
    </p:spTree>
    <p:extLst>
      <p:ext uri="{BB962C8B-B14F-4D97-AF65-F5344CB8AC3E}">
        <p14:creationId xmlns:p14="http://schemas.microsoft.com/office/powerpoint/2010/main" val="36952821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18BF5-4168-CA42-87B4-6995D4B7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140762"/>
            <a:ext cx="8464378" cy="487490"/>
          </a:xfrm>
        </p:spPr>
        <p:txBody>
          <a:bodyPr>
            <a:norm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Polarized Structure Functions and </a:t>
            </a:r>
            <a:r>
              <a:rPr lang="en-US" sz="2800" b="0" dirty="0">
                <a:solidFill>
                  <a:schemeClr val="accent1"/>
                </a:solidFill>
                <a:latin typeface="Symbol" pitchFamily="2" charset="2"/>
              </a:rPr>
              <a:t>a</a:t>
            </a:r>
            <a:r>
              <a:rPr lang="en-US" sz="2800" b="0" baseline="-25000" dirty="0">
                <a:solidFill>
                  <a:schemeClr val="accent1"/>
                </a:solidFill>
                <a:latin typeface="Century Gothic" panose="020B0502020202020204" pitchFamily="34" charset="0"/>
              </a:rPr>
              <a:t>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0F48D38-A1EB-B240-8A75-206929C1CA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5451" y="3618724"/>
            <a:ext cx="8749093" cy="3000294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D2BEB1-1C68-1E4E-80B3-DE9A8DF65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PIN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6D72CE-F12B-3549-9202-85F9A265F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3B5866-AAB5-6A49-A5AA-45DD255FB7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697" y="718974"/>
            <a:ext cx="3963463" cy="299958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8539206-91BA-364D-BE51-B6832A1FFFD1}"/>
              </a:ext>
            </a:extLst>
          </p:cNvPr>
          <p:cNvSpPr txBox="1"/>
          <p:nvPr/>
        </p:nvSpPr>
        <p:spPr>
          <a:xfrm>
            <a:off x="106419" y="140247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-25000" dirty="0"/>
              <a:t>1</a:t>
            </a:r>
            <a:r>
              <a:rPr lang="en-US" sz="2000" baseline="30000" dirty="0"/>
              <a:t>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84D14D-9F50-2C41-A95D-369C40CF0BE9}"/>
              </a:ext>
            </a:extLst>
          </p:cNvPr>
          <p:cNvSpPr txBox="1"/>
          <p:nvPr/>
        </p:nvSpPr>
        <p:spPr>
          <a:xfrm>
            <a:off x="4128981" y="4096512"/>
            <a:ext cx="633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Symbol" pitchFamily="2" charset="2"/>
              </a:rPr>
              <a:t>a</a:t>
            </a:r>
            <a:r>
              <a:rPr lang="en-US" sz="2800" baseline="-25000" dirty="0">
                <a:solidFill>
                  <a:schemeClr val="accent1"/>
                </a:solidFill>
                <a:latin typeface="Century Gothic" panose="020B0502020202020204" pitchFamily="34" charset="0"/>
              </a:rPr>
              <a:t>s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04A566-6A94-6C49-9F23-A5C7671A8482}"/>
              </a:ext>
            </a:extLst>
          </p:cNvPr>
          <p:cNvSpPr txBox="1"/>
          <p:nvPr/>
        </p:nvSpPr>
        <p:spPr>
          <a:xfrm>
            <a:off x="1902104" y="6282670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baseline="30000" dirty="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655087-FC55-604D-BCCB-47661A48BDCF}"/>
              </a:ext>
            </a:extLst>
          </p:cNvPr>
          <p:cNvSpPr txBox="1"/>
          <p:nvPr/>
        </p:nvSpPr>
        <p:spPr>
          <a:xfrm>
            <a:off x="6112234" y="6213016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endParaRPr lang="en-US" baseline="30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C875AA-0BD8-FE4C-ADA1-C064FF38EF1F}"/>
              </a:ext>
            </a:extLst>
          </p:cNvPr>
          <p:cNvSpPr txBox="1"/>
          <p:nvPr/>
        </p:nvSpPr>
        <p:spPr>
          <a:xfrm>
            <a:off x="6551146" y="6108170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en-US" baseline="30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DD85F2-8685-BD4F-9B5B-A87738291F31}"/>
              </a:ext>
            </a:extLst>
          </p:cNvPr>
          <p:cNvSpPr txBox="1"/>
          <p:nvPr/>
        </p:nvSpPr>
        <p:spPr>
          <a:xfrm>
            <a:off x="4128981" y="2021094"/>
            <a:ext cx="479556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rong coupling constant is a key parameter of the Standard Model</a:t>
            </a:r>
          </a:p>
          <a:p>
            <a:endParaRPr lang="en-US" dirty="0"/>
          </a:p>
          <a:p>
            <a:r>
              <a:rPr lang="en-US" dirty="0"/>
              <a:t> Its current uncertainty is the least precise among all fundamental couplings </a:t>
            </a:r>
          </a:p>
          <a:p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1DF110F-C347-C849-8942-B015E63811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2778" y="1696208"/>
            <a:ext cx="3237298" cy="25661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ED4D390-C5D5-0849-AA4B-6904D70EB75A}"/>
              </a:ext>
            </a:extLst>
          </p:cNvPr>
          <p:cNvSpPr txBox="1"/>
          <p:nvPr/>
        </p:nvSpPr>
        <p:spPr>
          <a:xfrm>
            <a:off x="4128981" y="791922"/>
            <a:ext cx="48376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end the precision and kinematic reach of polarized structure functions</a:t>
            </a:r>
          </a:p>
          <a:p>
            <a:endParaRPr lang="en-US" dirty="0"/>
          </a:p>
          <a:p>
            <a:r>
              <a:rPr lang="en-US" dirty="0" err="1"/>
              <a:t>Bjorken</a:t>
            </a:r>
            <a:r>
              <a:rPr lang="en-US" dirty="0"/>
              <a:t> Sum Rule</a:t>
            </a:r>
          </a:p>
        </p:txBody>
      </p:sp>
    </p:spTree>
    <p:extLst>
      <p:ext uri="{BB962C8B-B14F-4D97-AF65-F5344CB8AC3E}">
        <p14:creationId xmlns:p14="http://schemas.microsoft.com/office/powerpoint/2010/main" val="17006553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3AA196FA-A872-F6A5-3D9A-188F22D844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379" b="8534"/>
          <a:stretch/>
        </p:blipFill>
        <p:spPr>
          <a:xfrm>
            <a:off x="392444" y="4239790"/>
            <a:ext cx="2835938" cy="264112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84" y="87300"/>
            <a:ext cx="9063116" cy="63033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uclear Dynamics at Extreme Condi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4D0CFD-34AB-DC49-F4C3-12229E2A19BA}"/>
              </a:ext>
            </a:extLst>
          </p:cNvPr>
          <p:cNvSpPr txBox="1"/>
          <p:nvPr/>
        </p:nvSpPr>
        <p:spPr>
          <a:xfrm>
            <a:off x="392444" y="2126280"/>
            <a:ext cx="49030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A 22 GeV</a:t>
            </a:r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 upgrade will provide reach to the nuclear forces dominated by nuclear repuls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2D6AAC-F5DC-C392-3DE5-4DA5DDFB251D}"/>
              </a:ext>
            </a:extLst>
          </p:cNvPr>
          <p:cNvSpPr txBox="1"/>
          <p:nvPr/>
        </p:nvSpPr>
        <p:spPr>
          <a:xfrm>
            <a:off x="80884" y="1318297"/>
            <a:ext cx="55261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entury Gothic" panose="020B0502020202020204" pitchFamily="34" charset="0"/>
              </a:rPr>
              <a:t>T</a:t>
            </a:r>
            <a:r>
              <a:rPr lang="en-US" sz="1600" b="1" dirty="0">
                <a:effectLst/>
                <a:latin typeface="Century Gothic" panose="020B0502020202020204" pitchFamily="34" charset="0"/>
              </a:rPr>
              <a:t>he dynamics of the nuclear repulsive core </a:t>
            </a:r>
            <a:r>
              <a:rPr lang="en-US" sz="1600" b="1" dirty="0">
                <a:latin typeface="Century Gothic" panose="020B0502020202020204" pitchFamily="34" charset="0"/>
              </a:rPr>
              <a:t>is </a:t>
            </a:r>
            <a:r>
              <a:rPr lang="en-US" sz="1600" b="1" dirty="0">
                <a:effectLst/>
                <a:latin typeface="Century Gothic" panose="020B0502020202020204" pitchFamily="34" charset="0"/>
              </a:rPr>
              <a:t>still poorly understood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D0F115A-6674-948E-8641-2EAE8B7634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694" b="6350"/>
          <a:stretch/>
        </p:blipFill>
        <p:spPr>
          <a:xfrm>
            <a:off x="5544715" y="843302"/>
            <a:ext cx="2974337" cy="258212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FB6227D-F169-0FD7-C05F-4AFE524446CB}"/>
              </a:ext>
            </a:extLst>
          </p:cNvPr>
          <p:cNvSpPr txBox="1"/>
          <p:nvPr/>
        </p:nvSpPr>
        <p:spPr>
          <a:xfrm>
            <a:off x="4762965" y="3631257"/>
            <a:ext cx="4596384" cy="801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effectLst/>
                <a:latin typeface="Century Gothic" panose="020B0502020202020204" pitchFamily="34" charset="0"/>
              </a:rPr>
              <a:t>Exploring Deuteron at Very Large Internal Momenta 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(&gt; 800 MeV/c – non-nucleonic &amp; hidden color components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66EA1E6-89B9-7732-E75F-AB0B47C1F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5937" y="4445622"/>
            <a:ext cx="3217556" cy="23791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BA9635-85A2-4FCB-49DB-BB8271652E16}"/>
              </a:ext>
            </a:extLst>
          </p:cNvPr>
          <p:cNvSpPr txBox="1"/>
          <p:nvPr/>
        </p:nvSpPr>
        <p:spPr>
          <a:xfrm>
            <a:off x="7206261" y="4510032"/>
            <a:ext cx="1937739" cy="1829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2AF7"/>
                </a:solidFill>
                <a:latin typeface="Century Gothic" panose="020B0502020202020204" pitchFamily="34" charset="0"/>
              </a:rPr>
              <a:t>non-relativistic theory reproduces data up to pm ∼ 0.7 GeV/c </a:t>
            </a:r>
          </a:p>
          <a:p>
            <a:endParaRPr lang="en-US" sz="400" dirty="0">
              <a:latin typeface="Century Gothic" panose="020B0502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u="sng" dirty="0">
                <a:latin typeface="Century Gothic" panose="020B0502020202020204" pitchFamily="34" charset="0"/>
              </a:rPr>
              <a:t>no model </a:t>
            </a:r>
            <a:r>
              <a:rPr lang="en-US" sz="1200" dirty="0">
                <a:latin typeface="Century Gothic" panose="020B0502020202020204" pitchFamily="34" charset="0"/>
              </a:rPr>
              <a:t>reproduces data (non-nucleonic degrees of freedom?, quarks?) pm &gt; 0.7 GeV/c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DA371E8-A72C-B348-0FF6-E411C81DC2DA}"/>
              </a:ext>
            </a:extLst>
          </p:cNvPr>
          <p:cNvSpPr txBox="1"/>
          <p:nvPr/>
        </p:nvSpPr>
        <p:spPr>
          <a:xfrm>
            <a:off x="0" y="3039461"/>
            <a:ext cx="48238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effectLst/>
                <a:latin typeface="Century Gothic" panose="020B0502020202020204" pitchFamily="34" charset="0"/>
              </a:rPr>
              <a:t> </a:t>
            </a:r>
            <a:r>
              <a:rPr lang="en-US" sz="1600" b="1" dirty="0">
                <a:effectLst/>
                <a:latin typeface="Century Gothic" panose="020B0502020202020204" pitchFamily="34" charset="0"/>
              </a:rPr>
              <a:t>Superfast Quarks</a:t>
            </a:r>
            <a:endParaRPr lang="en-US" sz="1600" b="1" dirty="0">
              <a:latin typeface="Century Gothic" panose="020B0502020202020204" pitchFamily="34" charset="0"/>
            </a:endParaRPr>
          </a:p>
          <a:p>
            <a:pPr marL="342900" indent="-52388"/>
            <a:r>
              <a:rPr lang="en-US" sz="1400" dirty="0">
                <a:effectLst/>
                <a:latin typeface="Century Gothic" panose="020B0502020202020204" pitchFamily="34" charset="0"/>
              </a:rPr>
              <a:t>The high Q</a:t>
            </a:r>
            <a:r>
              <a:rPr lang="en-US" sz="1400" baseline="30000" dirty="0">
                <a:effectLst/>
                <a:latin typeface="Century Gothic" panose="020B0502020202020204" pitchFamily="34" charset="0"/>
              </a:rPr>
              <a:t>2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 reach will allow 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Century Gothic" panose="020B0502020202020204" pitchFamily="34" charset="0"/>
              </a:rPr>
              <a:t>the suppression of quasi-elastic contributions, </a:t>
            </a:r>
            <a:endParaRPr lang="en-US" sz="1400" dirty="0">
              <a:latin typeface="Century Gothic" panose="020B0502020202020204" pitchFamily="34" charset="0"/>
            </a:endParaRPr>
          </a:p>
          <a:p>
            <a:pPr marL="635000" lvl="1" indent="-29210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Century Gothic" panose="020B0502020202020204" pitchFamily="34" charset="0"/>
              </a:rPr>
              <a:t>the first-ever study of nuclear DIS structure function at </a:t>
            </a:r>
            <a:r>
              <a:rPr lang="en-US" sz="1400" dirty="0" err="1">
                <a:effectLst/>
                <a:latin typeface="Century Gothic" panose="020B0502020202020204" pitchFamily="34" charset="0"/>
              </a:rPr>
              <a:t>Bjorken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 x &gt; 1.2  (r∼ 0.5 </a:t>
            </a:r>
            <a:r>
              <a:rPr lang="en-US" sz="1400" dirty="0" err="1">
                <a:effectLst/>
                <a:latin typeface="Century Gothic" panose="020B0502020202020204" pitchFamily="34" charset="0"/>
              </a:rPr>
              <a:t>fm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,)</a:t>
            </a:r>
          </a:p>
        </p:txBody>
      </p:sp>
    </p:spTree>
    <p:extLst>
      <p:ext uri="{BB962C8B-B14F-4D97-AF65-F5344CB8AC3E}">
        <p14:creationId xmlns:p14="http://schemas.microsoft.com/office/powerpoint/2010/main" val="39896018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3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38" y="87300"/>
            <a:ext cx="9017961" cy="487490"/>
          </a:xfrm>
        </p:spPr>
        <p:txBody>
          <a:bodyPr>
            <a:noAutofit/>
          </a:bodyPr>
          <a:lstStyle/>
          <a:p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Bound 3 Quark Structure of N</a:t>
            </a:r>
            <a:r>
              <a:rPr lang="en-US" b="0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∗</a:t>
            </a:r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s and Emergence of Mass</a:t>
            </a:r>
            <a:endParaRPr lang="en-US" sz="4000" b="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931EEF5-A9C1-E3C0-94C6-09C42D889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69" y="846557"/>
            <a:ext cx="4290431" cy="3448050"/>
          </a:xfrm>
          <a:prstGeom prst="rect">
            <a:avLst/>
          </a:prstGeom>
        </p:spPr>
      </p:pic>
      <p:sp>
        <p:nvSpPr>
          <p:cNvPr id="8" name="Content Placeholder 9">
            <a:extLst>
              <a:ext uri="{FF2B5EF4-FFF2-40B4-BE49-F238E27FC236}">
                <a16:creationId xmlns:a16="http://schemas.microsoft.com/office/drawing/2014/main" id="{B25ED142-3697-B7B1-453A-E42FFF8F343D}"/>
              </a:ext>
            </a:extLst>
          </p:cNvPr>
          <p:cNvSpPr txBox="1">
            <a:spLocks/>
          </p:cNvSpPr>
          <p:nvPr/>
        </p:nvSpPr>
        <p:spPr>
          <a:xfrm>
            <a:off x="310268" y="4508900"/>
            <a:ext cx="4233032" cy="107195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400" dirty="0">
                <a:solidFill>
                  <a:prstClr val="black"/>
                </a:solidFill>
                <a:latin typeface="Century Gothic" panose="020B0502020202020204" pitchFamily="34" charset="0"/>
              </a:rPr>
              <a:t>Q</a:t>
            </a:r>
            <a:r>
              <a:rPr lang="en-US" sz="1400" baseline="30000" dirty="0">
                <a:solidFill>
                  <a:prstClr val="black"/>
                </a:solidFill>
                <a:latin typeface="Century Gothic" panose="020B0502020202020204" pitchFamily="34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Century Gothic" panose="020B0502020202020204" pitchFamily="34" charset="0"/>
              </a:rPr>
              <a:t> evolution of the </a:t>
            </a:r>
            <a:r>
              <a:rPr lang="en-US" sz="1400" dirty="0" err="1">
                <a:solidFill>
                  <a:prstClr val="black"/>
                </a:solidFill>
                <a:latin typeface="Symbol" pitchFamily="2" charset="2"/>
              </a:rPr>
              <a:t>g</a:t>
            </a:r>
            <a:r>
              <a:rPr lang="en-US" sz="1400" dirty="0" err="1">
                <a:solidFill>
                  <a:prstClr val="black"/>
                </a:solidFill>
                <a:latin typeface="Century Gothic" panose="020B0502020202020204" pitchFamily="34" charset="0"/>
              </a:rPr>
              <a:t>vpN</a:t>
            </a:r>
            <a:r>
              <a:rPr lang="en-US" sz="1400" dirty="0">
                <a:solidFill>
                  <a:prstClr val="black"/>
                </a:solidFill>
                <a:latin typeface="Century Gothic" panose="020B0502020202020204" pitchFamily="34" charset="0"/>
              </a:rPr>
              <a:t>* electrocouplings could offer an insight into hadron mass generation and the emergence of the N* structure from QC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278C97-E480-505B-9697-A268DCDD0C08}"/>
              </a:ext>
            </a:extLst>
          </p:cNvPr>
          <p:cNvSpPr txBox="1"/>
          <p:nvPr/>
        </p:nvSpPr>
        <p:spPr>
          <a:xfrm>
            <a:off x="5241954" y="919982"/>
            <a:ext cx="339831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Century Gothic" panose="020B0502020202020204" pitchFamily="34" charset="0"/>
              </a:rPr>
              <a:t>Continuum Schwinger Method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B76105-5ACE-DE40-53B4-9C88014F3B44}"/>
              </a:ext>
            </a:extLst>
          </p:cNvPr>
          <p:cNvSpPr txBox="1"/>
          <p:nvPr/>
        </p:nvSpPr>
        <p:spPr>
          <a:xfrm>
            <a:off x="4514601" y="1292989"/>
            <a:ext cx="47982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/>
            <a:r>
              <a:rPr lang="en-US" sz="1600" dirty="0">
                <a:solidFill>
                  <a:prstClr val="black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QCD equations of motion for q/g fields reveal existence of dressed q/g </a:t>
            </a:r>
            <a:r>
              <a:rPr lang="en-US" sz="1600" dirty="0">
                <a:solidFill>
                  <a:srgbClr val="152BF4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with momentum-dependent masses. </a:t>
            </a:r>
          </a:p>
        </p:txBody>
      </p:sp>
      <p:sp>
        <p:nvSpPr>
          <p:cNvPr id="3" name="Content Placeholder 9">
            <a:extLst>
              <a:ext uri="{FF2B5EF4-FFF2-40B4-BE49-F238E27FC236}">
                <a16:creationId xmlns:a16="http://schemas.microsoft.com/office/drawing/2014/main" id="{EB673B1C-32E8-A514-E6F5-2492835CC7C4}"/>
              </a:ext>
            </a:extLst>
          </p:cNvPr>
          <p:cNvSpPr txBox="1">
            <a:spLocks/>
          </p:cNvSpPr>
          <p:nvPr/>
        </p:nvSpPr>
        <p:spPr>
          <a:xfrm>
            <a:off x="281569" y="5732539"/>
            <a:ext cx="4233032" cy="88647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00B050"/>
                </a:solidFill>
                <a:latin typeface="Century Gothic" panose="020B0502020202020204" pitchFamily="34" charset="0"/>
                <a:cs typeface="+mn-cs"/>
              </a:rPr>
              <a:t>Simulations indicate JLab22 is the only foreseeable facility to extend these measurements up to 30 GeV</a:t>
            </a:r>
            <a:r>
              <a:rPr lang="en-US" sz="1400" b="1" baseline="30000" dirty="0">
                <a:solidFill>
                  <a:srgbClr val="00B050"/>
                </a:solidFill>
                <a:latin typeface="Century Gothic" panose="020B0502020202020204" pitchFamily="34" charset="0"/>
                <a:cs typeface="+mn-cs"/>
              </a:rPr>
              <a:t>2 </a:t>
            </a:r>
            <a:endParaRPr lang="en-US" sz="1400" b="1" baseline="30000" dirty="0">
              <a:solidFill>
                <a:prstClr val="black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077A535-EBC7-3E50-DB91-C0560B71A2EA}"/>
              </a:ext>
            </a:extLst>
          </p:cNvPr>
          <p:cNvGrpSpPr/>
          <p:nvPr/>
        </p:nvGrpSpPr>
        <p:grpSpPr>
          <a:xfrm>
            <a:off x="5008778" y="2222197"/>
            <a:ext cx="3665520" cy="2914257"/>
            <a:chOff x="341692" y="1670872"/>
            <a:chExt cx="5193695" cy="394741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363903D-BF36-9368-99F7-8CDB4EB786BF}"/>
                </a:ext>
              </a:extLst>
            </p:cNvPr>
            <p:cNvGrpSpPr/>
            <p:nvPr/>
          </p:nvGrpSpPr>
          <p:grpSpPr>
            <a:xfrm>
              <a:off x="341692" y="1670872"/>
              <a:ext cx="5193695" cy="3274058"/>
              <a:chOff x="74698" y="1423138"/>
              <a:chExt cx="3808802" cy="2345989"/>
            </a:xfrm>
          </p:grpSpPr>
          <p:pic>
            <p:nvPicPr>
              <p:cNvPr id="20" name="Picture 19" descr="Chart, histogram&#10;&#10;Description automatically generated">
                <a:extLst>
                  <a:ext uri="{FF2B5EF4-FFF2-40B4-BE49-F238E27FC236}">
                    <a16:creationId xmlns:a16="http://schemas.microsoft.com/office/drawing/2014/main" id="{7FA5A95C-BA0C-4B43-78A1-4EC4ADFA887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43" t="8940" r="2823" b="13289"/>
              <a:stretch/>
            </p:blipFill>
            <p:spPr>
              <a:xfrm>
                <a:off x="74698" y="1423138"/>
                <a:ext cx="3808802" cy="2061708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1E5DC3-BFB2-D36A-F232-26DB590237B0}"/>
                  </a:ext>
                </a:extLst>
              </p:cNvPr>
              <p:cNvSpPr txBox="1"/>
              <p:nvPr/>
            </p:nvSpPr>
            <p:spPr>
              <a:xfrm>
                <a:off x="2330616" y="2437069"/>
                <a:ext cx="1277953" cy="1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en-US" sz="1200" b="0" dirty="0">
                    <a:solidFill>
                      <a:srgbClr val="0000CC"/>
                    </a:solidFill>
                    <a:latin typeface="+mj-lt"/>
                  </a:rPr>
                  <a:t>Dressed gluons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156EA9D-FA40-FB2B-373B-740F6738A947}"/>
                  </a:ext>
                </a:extLst>
              </p:cNvPr>
              <p:cNvSpPr txBox="1"/>
              <p:nvPr/>
            </p:nvSpPr>
            <p:spPr>
              <a:xfrm>
                <a:off x="2335455" y="2972790"/>
                <a:ext cx="1379877" cy="168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en-US" sz="1200" b="0" dirty="0">
                    <a:solidFill>
                      <a:srgbClr val="00B050"/>
                    </a:solidFill>
                    <a:latin typeface="+mj-lt"/>
                  </a:rPr>
                  <a:t>Dressed quarks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F9DDD75B-2BD3-1AD6-28EE-185434570F4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14028" y="1467340"/>
                <a:ext cx="11538" cy="1815987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38FCF338-3631-DC99-51FA-955A85C6E2A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624366" y="1459702"/>
                <a:ext cx="5018" cy="182391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F4D61FA1-4D9C-8BAF-6658-C651267F65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91517" y="1459702"/>
                <a:ext cx="11149" cy="1823625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565F54D9-B8B6-5F75-9268-3E4BC11C1F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67203" y="2055899"/>
                <a:ext cx="731520" cy="182880"/>
              </a:xfrm>
              <a:prstGeom prst="rect">
                <a:avLst/>
              </a:prstGeom>
            </p:spPr>
          </p:pic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6B30D8D8-9A0D-C226-8097-C11CF18A18EC}"/>
                  </a:ext>
                </a:extLst>
              </p:cNvPr>
              <p:cNvCxnSpPr/>
              <p:nvPr/>
            </p:nvCxnSpPr>
            <p:spPr bwMode="auto">
              <a:xfrm>
                <a:off x="707812" y="3194108"/>
                <a:ext cx="3099224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33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8131BA9-1761-78D5-14F2-E1E05DC28CA7}"/>
                  </a:ext>
                </a:extLst>
              </p:cNvPr>
              <p:cNvSpPr txBox="1"/>
              <p:nvPr/>
            </p:nvSpPr>
            <p:spPr>
              <a:xfrm>
                <a:off x="2526274" y="3470409"/>
                <a:ext cx="1284559" cy="298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entury Gothic" panose="020B0502020202020204" pitchFamily="34" charset="0"/>
                  </a:rPr>
                  <a:t>p</a:t>
                </a:r>
                <a:r>
                  <a:rPr lang="en-US" sz="1400" baseline="-25000" dirty="0">
                    <a:latin typeface="Century Gothic" panose="020B0502020202020204" pitchFamily="34" charset="0"/>
                  </a:rPr>
                  <a:t> quark </a:t>
                </a:r>
                <a:r>
                  <a:rPr lang="en-US" sz="1400" dirty="0">
                    <a:latin typeface="Century Gothic" panose="020B0502020202020204" pitchFamily="34" charset="0"/>
                  </a:rPr>
                  <a:t>(GeV)</a:t>
                </a: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AA368058-56CA-FE9E-BDC9-71F2D773C2AC}"/>
                  </a:ext>
                </a:extLst>
              </p:cNvPr>
              <p:cNvSpPr/>
              <p:nvPr/>
            </p:nvSpPr>
            <p:spPr>
              <a:xfrm>
                <a:off x="718322" y="1467340"/>
                <a:ext cx="585216" cy="1808348"/>
              </a:xfrm>
              <a:prstGeom prst="rect">
                <a:avLst/>
              </a:prstGeom>
              <a:solidFill>
                <a:srgbClr val="FFFC98">
                  <a:alpha val="37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5C8ED53F-18D8-099A-4935-3B4F985BA275}"/>
                  </a:ext>
                </a:extLst>
              </p:cNvPr>
              <p:cNvSpPr/>
              <p:nvPr/>
            </p:nvSpPr>
            <p:spPr>
              <a:xfrm>
                <a:off x="1301838" y="1459702"/>
                <a:ext cx="300549" cy="1815984"/>
              </a:xfrm>
              <a:prstGeom prst="rect">
                <a:avLst/>
              </a:prstGeom>
              <a:solidFill>
                <a:srgbClr val="C9C9C9">
                  <a:alpha val="3073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AF34ED5-EE2C-F1E5-9598-37989400794B}"/>
                  </a:ext>
                </a:extLst>
              </p:cNvPr>
              <p:cNvSpPr/>
              <p:nvPr/>
            </p:nvSpPr>
            <p:spPr>
              <a:xfrm>
                <a:off x="1629384" y="1459702"/>
                <a:ext cx="562133" cy="1815984"/>
              </a:xfrm>
              <a:prstGeom prst="rect">
                <a:avLst/>
              </a:prstGeom>
              <a:solidFill>
                <a:srgbClr val="A6E1BF">
                  <a:alpha val="37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510E15C-7B61-EE59-6D1E-C6ACF9AA2F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8448" y="4256284"/>
              <a:ext cx="184732" cy="90395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1ED55E8-4833-452D-AFA5-9C57780CA954}"/>
                </a:ext>
              </a:extLst>
            </p:cNvPr>
            <p:cNvCxnSpPr>
              <a:cxnSpLocks/>
            </p:cNvCxnSpPr>
            <p:nvPr/>
          </p:nvCxnSpPr>
          <p:spPr>
            <a:xfrm>
              <a:off x="2429008" y="4237916"/>
              <a:ext cx="15288" cy="9708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B694764-ACB3-3078-7D00-E4FCD246DAEF}"/>
                </a:ext>
              </a:extLst>
            </p:cNvPr>
            <p:cNvCxnSpPr>
              <a:cxnSpLocks/>
            </p:cNvCxnSpPr>
            <p:nvPr/>
          </p:nvCxnSpPr>
          <p:spPr>
            <a:xfrm>
              <a:off x="3251392" y="4207708"/>
              <a:ext cx="330330" cy="99369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E048FF9-6004-24D3-9225-4331E45C0B8D}"/>
                </a:ext>
              </a:extLst>
            </p:cNvPr>
            <p:cNvSpPr txBox="1"/>
            <p:nvPr/>
          </p:nvSpPr>
          <p:spPr>
            <a:xfrm>
              <a:off x="757540" y="5160239"/>
              <a:ext cx="1158820" cy="4168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entury Gothic" panose="020B0502020202020204" pitchFamily="34" charset="0"/>
                </a:rPr>
                <a:t>15-20%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0E56F8E-FFBE-3AC5-AC17-C1E59BF9D298}"/>
                </a:ext>
              </a:extLst>
            </p:cNvPr>
            <p:cNvSpPr txBox="1"/>
            <p:nvPr/>
          </p:nvSpPr>
          <p:spPr>
            <a:xfrm>
              <a:off x="2107594" y="5201401"/>
              <a:ext cx="1158820" cy="4168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entury Gothic" panose="020B0502020202020204" pitchFamily="34" charset="0"/>
                </a:rPr>
                <a:t>40-50%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CD35FCD-8278-E1F5-206A-B12281B876B3}"/>
                </a:ext>
              </a:extLst>
            </p:cNvPr>
            <p:cNvSpPr txBox="1"/>
            <p:nvPr/>
          </p:nvSpPr>
          <p:spPr>
            <a:xfrm>
              <a:off x="3400118" y="5176333"/>
              <a:ext cx="918061" cy="41689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entury Gothic" panose="020B0502020202020204" pitchFamily="34" charset="0"/>
                </a:rPr>
                <a:t>&gt;80%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7A2EA57-E763-EFEC-ECD3-ECF15248B6EE}"/>
              </a:ext>
            </a:extLst>
          </p:cNvPr>
          <p:cNvSpPr txBox="1"/>
          <p:nvPr/>
        </p:nvSpPr>
        <p:spPr>
          <a:xfrm>
            <a:off x="6161591" y="518097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16BDA"/>
                </a:solidFill>
              </a:rPr>
              <a:t>12 GeV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795F2AA-F9C1-409F-8642-A3AFC03EFB45}"/>
              </a:ext>
            </a:extLst>
          </p:cNvPr>
          <p:cNvSpPr txBox="1"/>
          <p:nvPr/>
        </p:nvSpPr>
        <p:spPr>
          <a:xfrm>
            <a:off x="7143980" y="518097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16BDA"/>
                </a:solidFill>
              </a:rPr>
              <a:t>22 GeV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4FC326-38E9-6460-D926-3BA3E9CCE7C8}"/>
              </a:ext>
            </a:extLst>
          </p:cNvPr>
          <p:cNvSpPr txBox="1"/>
          <p:nvPr/>
        </p:nvSpPr>
        <p:spPr>
          <a:xfrm>
            <a:off x="5208049" y="5722614"/>
            <a:ext cx="394171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Q</a:t>
            </a:r>
            <a:r>
              <a:rPr lang="en-US" sz="14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ange(&lt;35 GeV</a:t>
            </a:r>
            <a:r>
              <a:rPr lang="en-US" sz="14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) where the dominant portion of hadron mass is expected to be generated</a:t>
            </a:r>
            <a:endParaRPr lang="en-US" sz="1400" dirty="0">
              <a:solidFill>
                <a:schemeClr val="accent1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CF0E773-06BF-4942-95D7-80FA3D8F15DF}"/>
              </a:ext>
            </a:extLst>
          </p:cNvPr>
          <p:cNvSpPr txBox="1"/>
          <p:nvPr/>
        </p:nvSpPr>
        <p:spPr>
          <a:xfrm>
            <a:off x="5317702" y="5176399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16BDA"/>
                </a:solidFill>
              </a:rPr>
              <a:t>6 GeV</a:t>
            </a:r>
          </a:p>
        </p:txBody>
      </p:sp>
    </p:spTree>
    <p:extLst>
      <p:ext uri="{BB962C8B-B14F-4D97-AF65-F5344CB8AC3E}">
        <p14:creationId xmlns:p14="http://schemas.microsoft.com/office/powerpoint/2010/main" val="20234746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058BC-810A-4DDB-8576-BE933D121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545" y="165014"/>
            <a:ext cx="8464378" cy="487490"/>
          </a:xfrm>
        </p:spPr>
        <p:txBody>
          <a:bodyPr>
            <a:normAutofit/>
          </a:bodyPr>
          <a:lstStyle/>
          <a:p>
            <a:r>
              <a:rPr lang="en-US" sz="2800" b="0" dirty="0">
                <a:latin typeface="Avenir Roman" panose="02000503020000020003" pitchFamily="2" charset="0"/>
              </a:rPr>
              <a:t>Transport and Upgrade CEBAF to 22 GeV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834665-0F9F-4D9A-82BF-51A098C02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75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7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168D6F6-CD67-40C1-8B0F-271EA1105F7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2606" y="971977"/>
            <a:ext cx="4302281" cy="322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FC1290D-6EA2-40B6-89EC-2A0D704D63D5}"/>
              </a:ext>
            </a:extLst>
          </p:cNvPr>
          <p:cNvSpPr txBox="1"/>
          <p:nvPr/>
        </p:nvSpPr>
        <p:spPr>
          <a:xfrm>
            <a:off x="192606" y="4283741"/>
            <a:ext cx="43022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move top pass of Dipoles and Quad girders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 passes of Dipoles and Quad girders move up one level for FFA arc installa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13245D2-5671-024D-9D9D-D7DFD1E85435}"/>
              </a:ext>
            </a:extLst>
          </p:cNvPr>
          <p:cNvGrpSpPr/>
          <p:nvPr/>
        </p:nvGrpSpPr>
        <p:grpSpPr>
          <a:xfrm>
            <a:off x="1912076" y="1020248"/>
            <a:ext cx="2187411" cy="3123544"/>
            <a:chOff x="2771775" y="1767747"/>
            <a:chExt cx="2514600" cy="3461478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5383DEF-E35B-4437-B24C-A658E6E0B69B}"/>
                </a:ext>
              </a:extLst>
            </p:cNvPr>
            <p:cNvSpPr/>
            <p:nvPr/>
          </p:nvSpPr>
          <p:spPr>
            <a:xfrm>
              <a:off x="4064794" y="2850356"/>
              <a:ext cx="1221581" cy="1757363"/>
            </a:xfrm>
            <a:custGeom>
              <a:avLst/>
              <a:gdLst>
                <a:gd name="connsiteX0" fmla="*/ 1390650 w 1628775"/>
                <a:gd name="connsiteY0" fmla="*/ 504825 h 2343150"/>
                <a:gd name="connsiteX1" fmla="*/ 314325 w 1628775"/>
                <a:gd name="connsiteY1" fmla="*/ 0 h 2343150"/>
                <a:gd name="connsiteX2" fmla="*/ 114300 w 1628775"/>
                <a:gd name="connsiteY2" fmla="*/ 819150 h 2343150"/>
                <a:gd name="connsiteX3" fmla="*/ 0 w 1628775"/>
                <a:gd name="connsiteY3" fmla="*/ 2343150 h 2343150"/>
                <a:gd name="connsiteX4" fmla="*/ 1628775 w 1628775"/>
                <a:gd name="connsiteY4" fmla="*/ 1714500 h 2343150"/>
                <a:gd name="connsiteX5" fmla="*/ 1390650 w 1628775"/>
                <a:gd name="connsiteY5" fmla="*/ 504825 h 2343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28775" h="2343150">
                  <a:moveTo>
                    <a:pt x="1390650" y="504825"/>
                  </a:moveTo>
                  <a:lnTo>
                    <a:pt x="314325" y="0"/>
                  </a:lnTo>
                  <a:lnTo>
                    <a:pt x="114300" y="819150"/>
                  </a:lnTo>
                  <a:lnTo>
                    <a:pt x="0" y="2343150"/>
                  </a:lnTo>
                  <a:lnTo>
                    <a:pt x="1628775" y="1714500"/>
                  </a:lnTo>
                  <a:lnTo>
                    <a:pt x="1390650" y="504825"/>
                  </a:lnTo>
                  <a:close/>
                </a:path>
              </a:pathLst>
            </a:custGeom>
            <a:solidFill>
              <a:srgbClr val="FFFF00">
                <a:alpha val="35000"/>
              </a:srgb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76BF72D-DB2D-46DA-8100-9A23770B9DF1}"/>
                </a:ext>
              </a:extLst>
            </p:cNvPr>
            <p:cNvSpPr/>
            <p:nvPr/>
          </p:nvSpPr>
          <p:spPr>
            <a:xfrm>
              <a:off x="2771775" y="1843087"/>
              <a:ext cx="1357313" cy="3386138"/>
            </a:xfrm>
            <a:custGeom>
              <a:avLst/>
              <a:gdLst>
                <a:gd name="connsiteX0" fmla="*/ 1809750 w 1809750"/>
                <a:gd name="connsiteY0" fmla="*/ 1085850 h 4514850"/>
                <a:gd name="connsiteX1" fmla="*/ 1809750 w 1809750"/>
                <a:gd name="connsiteY1" fmla="*/ 1085850 h 4514850"/>
                <a:gd name="connsiteX2" fmla="*/ 9525 w 1809750"/>
                <a:gd name="connsiteY2" fmla="*/ 0 h 4514850"/>
                <a:gd name="connsiteX3" fmla="*/ 0 w 1809750"/>
                <a:gd name="connsiteY3" fmla="*/ 4514850 h 4514850"/>
                <a:gd name="connsiteX4" fmla="*/ 1771650 w 1809750"/>
                <a:gd name="connsiteY4" fmla="*/ 4095750 h 4514850"/>
                <a:gd name="connsiteX5" fmla="*/ 1809750 w 1809750"/>
                <a:gd name="connsiteY5" fmla="*/ 1085850 h 4514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09750" h="4514850">
                  <a:moveTo>
                    <a:pt x="1809750" y="1085850"/>
                  </a:moveTo>
                  <a:lnTo>
                    <a:pt x="1809750" y="1085850"/>
                  </a:lnTo>
                  <a:lnTo>
                    <a:pt x="9525" y="0"/>
                  </a:lnTo>
                  <a:lnTo>
                    <a:pt x="0" y="4514850"/>
                  </a:lnTo>
                  <a:lnTo>
                    <a:pt x="1771650" y="4095750"/>
                  </a:lnTo>
                  <a:lnTo>
                    <a:pt x="1809750" y="1085850"/>
                  </a:lnTo>
                  <a:close/>
                </a:path>
              </a:pathLst>
            </a:custGeom>
            <a:solidFill>
              <a:srgbClr val="00B0F0">
                <a:alpha val="38000"/>
              </a:srgbClr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9C1E15-CDDE-4D67-9E98-A09E9ECC522F}"/>
                </a:ext>
              </a:extLst>
            </p:cNvPr>
            <p:cNvCxnSpPr/>
            <p:nvPr/>
          </p:nvCxnSpPr>
          <p:spPr>
            <a:xfrm>
              <a:off x="2771775" y="1767747"/>
              <a:ext cx="1244069" cy="93030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8D4BE49-7D79-43F0-80C6-85B8613ADFD6}"/>
                </a:ext>
              </a:extLst>
            </p:cNvPr>
            <p:cNvCxnSpPr>
              <a:cxnSpLocks/>
            </p:cNvCxnSpPr>
            <p:nvPr/>
          </p:nvCxnSpPr>
          <p:spPr>
            <a:xfrm>
              <a:off x="2898251" y="2280273"/>
              <a:ext cx="1230837" cy="66449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C6B8147-6D9E-45FC-BF9C-97B2B5C70DD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2040" y="2783907"/>
              <a:ext cx="41809" cy="2339572"/>
            </a:xfrm>
            <a:prstGeom prst="line">
              <a:avLst/>
            </a:prstGeom>
            <a:ln w="76200">
              <a:solidFill>
                <a:srgbClr val="7030A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8D11D1D-3E76-4D95-ABF6-CB39D52A0B7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4300538" y="2850356"/>
              <a:ext cx="792273" cy="46981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65EFEBE-D52E-4EE3-8537-1AFF43AB6D71}"/>
                </a:ext>
              </a:extLst>
            </p:cNvPr>
            <p:cNvCxnSpPr>
              <a:cxnSpLocks/>
            </p:cNvCxnSpPr>
            <p:nvPr/>
          </p:nvCxnSpPr>
          <p:spPr>
            <a:xfrm>
              <a:off x="4226808" y="3117139"/>
              <a:ext cx="829911" cy="1823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6327B5D-9A30-4E7F-8868-C8CFA0C8E01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6073" y="3189556"/>
              <a:ext cx="1" cy="1205084"/>
            </a:xfrm>
            <a:prstGeom prst="line">
              <a:avLst/>
            </a:prstGeom>
            <a:ln w="76200">
              <a:solidFill>
                <a:srgbClr val="7030A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6">
            <a:extLst>
              <a:ext uri="{FF2B5EF4-FFF2-40B4-BE49-F238E27FC236}">
                <a16:creationId xmlns:a16="http://schemas.microsoft.com/office/drawing/2014/main" id="{B5FD944A-ECD8-E344-986B-12F9D3B2E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70518" y="991360"/>
            <a:ext cx="4273525" cy="320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33199A1-A30A-D845-B3F0-56C6FB1B8E83}"/>
              </a:ext>
            </a:extLst>
          </p:cNvPr>
          <p:cNvSpPr txBox="1"/>
          <p:nvPr/>
        </p:nvSpPr>
        <p:spPr>
          <a:xfrm>
            <a:off x="4994439" y="4243025"/>
            <a:ext cx="37842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nning girder transport line at aisle side corner of tunnel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tential to use a “sit-in” style girder for smaller profile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1536B8A-E3AB-BF4B-8B4F-D3915A364206}"/>
              </a:ext>
            </a:extLst>
          </p:cNvPr>
          <p:cNvGrpSpPr/>
          <p:nvPr/>
        </p:nvGrpSpPr>
        <p:grpSpPr>
          <a:xfrm>
            <a:off x="7070340" y="1011999"/>
            <a:ext cx="1279464" cy="1638213"/>
            <a:chOff x="3471862" y="1758682"/>
            <a:chExt cx="1550195" cy="1806596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B2F903B3-48A9-604D-BAFF-998B00307295}"/>
                </a:ext>
              </a:extLst>
            </p:cNvPr>
            <p:cNvSpPr/>
            <p:nvPr/>
          </p:nvSpPr>
          <p:spPr>
            <a:xfrm>
              <a:off x="4121944" y="1758682"/>
              <a:ext cx="900113" cy="75009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9493E438-0389-0C42-AB4A-13D454CFA9D4}"/>
                </a:ext>
              </a:extLst>
            </p:cNvPr>
            <p:cNvSpPr/>
            <p:nvPr/>
          </p:nvSpPr>
          <p:spPr>
            <a:xfrm>
              <a:off x="3471862" y="3312254"/>
              <a:ext cx="235744" cy="233492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809B079-7076-3841-A7DB-B02032DC6A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71862" y="2508776"/>
              <a:ext cx="650082" cy="1036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81BD514-BB38-8844-962A-A1033C2C9E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71862" y="1758682"/>
              <a:ext cx="650082" cy="15535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C09DE3F6-9C39-0E4C-B1D5-018AE97ECBE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07606" y="2502807"/>
              <a:ext cx="1314450" cy="10624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3207684-B6FB-984D-85B9-0C532CC263FB}"/>
              </a:ext>
            </a:extLst>
          </p:cNvPr>
          <p:cNvGrpSpPr/>
          <p:nvPr/>
        </p:nvGrpSpPr>
        <p:grpSpPr>
          <a:xfrm>
            <a:off x="7070340" y="808383"/>
            <a:ext cx="1626583" cy="1762184"/>
            <a:chOff x="3464719" y="1474029"/>
            <a:chExt cx="1999028" cy="2069271"/>
          </a:xfrm>
        </p:grpSpPr>
        <p:sp>
          <p:nvSpPr>
            <p:cNvPr id="30" name="Freeform: Shape 18">
              <a:extLst>
                <a:ext uri="{FF2B5EF4-FFF2-40B4-BE49-F238E27FC236}">
                  <a16:creationId xmlns:a16="http://schemas.microsoft.com/office/drawing/2014/main" id="{C630EDE0-E262-EF4B-8822-A29C40806FCB}"/>
                </a:ext>
              </a:extLst>
            </p:cNvPr>
            <p:cNvSpPr/>
            <p:nvPr/>
          </p:nvSpPr>
          <p:spPr>
            <a:xfrm>
              <a:off x="3493294" y="2493169"/>
              <a:ext cx="1521619" cy="1050131"/>
            </a:xfrm>
            <a:custGeom>
              <a:avLst/>
              <a:gdLst>
                <a:gd name="connsiteX0" fmla="*/ 2028825 w 2028825"/>
                <a:gd name="connsiteY0" fmla="*/ 19050 h 1400175"/>
                <a:gd name="connsiteX1" fmla="*/ 847725 w 2028825"/>
                <a:gd name="connsiteY1" fmla="*/ 0 h 1400175"/>
                <a:gd name="connsiteX2" fmla="*/ 0 w 2028825"/>
                <a:gd name="connsiteY2" fmla="*/ 1381125 h 1400175"/>
                <a:gd name="connsiteX3" fmla="*/ 276225 w 2028825"/>
                <a:gd name="connsiteY3" fmla="*/ 1400175 h 1400175"/>
                <a:gd name="connsiteX4" fmla="*/ 2028825 w 2028825"/>
                <a:gd name="connsiteY4" fmla="*/ 19050 h 1400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28825" h="1400175">
                  <a:moveTo>
                    <a:pt x="2028825" y="19050"/>
                  </a:moveTo>
                  <a:lnTo>
                    <a:pt x="847725" y="0"/>
                  </a:lnTo>
                  <a:lnTo>
                    <a:pt x="0" y="1381125"/>
                  </a:lnTo>
                  <a:lnTo>
                    <a:pt x="276225" y="1400175"/>
                  </a:lnTo>
                  <a:lnTo>
                    <a:pt x="2028825" y="19050"/>
                  </a:lnTo>
                  <a:close/>
                </a:path>
              </a:pathLst>
            </a:custGeom>
            <a:solidFill>
              <a:srgbClr val="0070C0">
                <a:alpha val="46000"/>
              </a:srgbClr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0544252-2D26-1C41-90D5-9A8661157B2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43501" y1="36381" x2="43501" y2="36381"/>
                          <a14:foregroundMark x1="47613" y1="36007" x2="47613" y2="36007"/>
                          <a14:foregroundMark x1="40981" y1="44403" x2="40981" y2="44403"/>
                          <a14:foregroundMark x1="46817" y1="37127" x2="46817" y2="37127"/>
                          <a14:foregroundMark x1="54111" y1="43470" x2="54111" y2="43470"/>
                          <a14:foregroundMark x1="51724" y1="57276" x2="51724" y2="57276"/>
                          <a14:foregroundMark x1="34218" y1="60821" x2="34218" y2="60821"/>
                          <a14:foregroundMark x1="40584" y1="71455" x2="40584" y2="71455"/>
                          <a14:foregroundMark x1="63793" y1="49067" x2="63793" y2="49067"/>
                          <a14:foregroundMark x1="71618" y1="63246" x2="71618" y2="63246"/>
                          <a14:foregroundMark x1="24801" y1="58582" x2="24801" y2="58582"/>
                          <a14:foregroundMark x1="25199" y1="58209" x2="25199" y2="58209"/>
                          <a14:foregroundMark x1="25066" y1="51679" x2="25066" y2="51679"/>
                          <a14:foregroundMark x1="20955" y1="63060" x2="20955" y2="63060"/>
                          <a14:backgroundMark x1="34085" y1="65299" x2="34085" y2="65299"/>
                          <a14:backgroundMark x1="37135" y1="71642" x2="37135" y2="71642"/>
                          <a14:backgroundMark x1="56101" y1="63806" x2="56101" y2="63806"/>
                          <a14:backgroundMark x1="56631" y1="66791" x2="56631" y2="66791"/>
                          <a14:backgroundMark x1="29841" y1="58955" x2="29841" y2="589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27539" y="1474029"/>
              <a:ext cx="1636208" cy="1163140"/>
            </a:xfrm>
            <a:prstGeom prst="rect">
              <a:avLst/>
            </a:prstGeom>
            <a:noFill/>
          </p:spPr>
        </p:pic>
        <p:sp>
          <p:nvSpPr>
            <p:cNvPr id="32" name="Freeform: Shape 20">
              <a:extLst>
                <a:ext uri="{FF2B5EF4-FFF2-40B4-BE49-F238E27FC236}">
                  <a16:creationId xmlns:a16="http://schemas.microsoft.com/office/drawing/2014/main" id="{AF3BD045-20B5-B740-B180-CF5D9255A54E}"/>
                </a:ext>
              </a:extLst>
            </p:cNvPr>
            <p:cNvSpPr/>
            <p:nvPr/>
          </p:nvSpPr>
          <p:spPr>
            <a:xfrm>
              <a:off x="3464719" y="1771650"/>
              <a:ext cx="671513" cy="1750219"/>
            </a:xfrm>
            <a:custGeom>
              <a:avLst/>
              <a:gdLst>
                <a:gd name="connsiteX0" fmla="*/ 895350 w 895350"/>
                <a:gd name="connsiteY0" fmla="*/ 0 h 2333625"/>
                <a:gd name="connsiteX1" fmla="*/ 895350 w 895350"/>
                <a:gd name="connsiteY1" fmla="*/ 962025 h 2333625"/>
                <a:gd name="connsiteX2" fmla="*/ 9525 w 895350"/>
                <a:gd name="connsiteY2" fmla="*/ 2333625 h 2333625"/>
                <a:gd name="connsiteX3" fmla="*/ 0 w 895350"/>
                <a:gd name="connsiteY3" fmla="*/ 2066925 h 2333625"/>
                <a:gd name="connsiteX4" fmla="*/ 895350 w 895350"/>
                <a:gd name="connsiteY4" fmla="*/ 0 h 233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5350" h="2333625">
                  <a:moveTo>
                    <a:pt x="895350" y="0"/>
                  </a:moveTo>
                  <a:lnTo>
                    <a:pt x="895350" y="962025"/>
                  </a:lnTo>
                  <a:lnTo>
                    <a:pt x="9525" y="2333625"/>
                  </a:lnTo>
                  <a:lnTo>
                    <a:pt x="0" y="2066925"/>
                  </a:lnTo>
                  <a:lnTo>
                    <a:pt x="895350" y="0"/>
                  </a:lnTo>
                  <a:close/>
                </a:path>
              </a:pathLst>
            </a:custGeom>
            <a:solidFill>
              <a:srgbClr val="0070C0">
                <a:alpha val="29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BACCB875-5D09-FF48-93B8-30E6CF77B204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80397" y="5357428"/>
            <a:ext cx="2453921" cy="627881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DFF3D3E2-612A-FC41-95D0-FD2FA254BC7C}"/>
              </a:ext>
            </a:extLst>
          </p:cNvPr>
          <p:cNvGrpSpPr/>
          <p:nvPr/>
        </p:nvGrpSpPr>
        <p:grpSpPr>
          <a:xfrm>
            <a:off x="4536" y="5360958"/>
            <a:ext cx="6855060" cy="1404458"/>
            <a:chOff x="3217436" y="3300998"/>
            <a:chExt cx="6558658" cy="1084357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478C4218-9E0C-B747-9A46-FE80A6DF541D}"/>
                </a:ext>
              </a:extLst>
            </p:cNvPr>
            <p:cNvGrpSpPr/>
            <p:nvPr/>
          </p:nvGrpSpPr>
          <p:grpSpPr>
            <a:xfrm>
              <a:off x="4746916" y="3300998"/>
              <a:ext cx="4189029" cy="278681"/>
              <a:chOff x="1579093" y="1291318"/>
              <a:chExt cx="5583918" cy="371478"/>
            </a:xfrm>
          </p:grpSpPr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588CDCCB-8C56-BC49-AF8F-8FD8FAB93D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79093" y="1291320"/>
                <a:ext cx="1362075" cy="371475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98F12EB0-D647-594F-9350-F702421369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2070" y="1291321"/>
                <a:ext cx="2047875" cy="371475"/>
              </a:xfrm>
              <a:prstGeom prst="rect">
                <a:avLst/>
              </a:prstGeom>
            </p:spPr>
          </p:pic>
          <p:pic>
            <p:nvPicPr>
              <p:cNvPr id="51" name="Picture 50">
                <a:extLst>
                  <a:ext uri="{FF2B5EF4-FFF2-40B4-BE49-F238E27FC236}">
                    <a16:creationId xmlns:a16="http://schemas.microsoft.com/office/drawing/2014/main" id="{3C03FCCD-3294-6B4E-A9FC-6D29652665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71834" y="1291319"/>
                <a:ext cx="1343025" cy="371475"/>
              </a:xfrm>
              <a:prstGeom prst="rect">
                <a:avLst/>
              </a:prstGeom>
            </p:spPr>
          </p:pic>
          <p:pic>
            <p:nvPicPr>
              <p:cNvPr id="49" name="Picture 48">
                <a:extLst>
                  <a:ext uri="{FF2B5EF4-FFF2-40B4-BE49-F238E27FC236}">
                    <a16:creationId xmlns:a16="http://schemas.microsoft.com/office/drawing/2014/main" id="{8CC9279B-A054-5544-AFB5-C8D9827554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05761" y="1291318"/>
                <a:ext cx="857250" cy="371475"/>
              </a:xfrm>
              <a:prstGeom prst="rect">
                <a:avLst/>
              </a:prstGeom>
            </p:spPr>
          </p:pic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1C9C61E-7761-DB49-9448-508246B8FE7F}"/>
                </a:ext>
              </a:extLst>
            </p:cNvPr>
            <p:cNvSpPr txBox="1"/>
            <p:nvPr/>
          </p:nvSpPr>
          <p:spPr>
            <a:xfrm>
              <a:off x="3217436" y="3575399"/>
              <a:ext cx="1524399" cy="23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983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fter 6</a:t>
              </a: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FFA passes →</a:t>
              </a: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C1099394-E3A4-BD4B-A276-0D47051FD10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50151" y="3577813"/>
              <a:ext cx="4194058" cy="183559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E3FA9657-ED2B-214D-8DFC-10A477BAD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557854" y="3864163"/>
              <a:ext cx="2218240" cy="521192"/>
            </a:xfrm>
            <a:prstGeom prst="rect">
              <a:avLst/>
            </a:prstGeom>
          </p:spPr>
        </p:pic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A740D9CD-299E-0D47-902B-60528223CF47}"/>
              </a:ext>
            </a:extLst>
          </p:cNvPr>
          <p:cNvSpPr/>
          <p:nvPr/>
        </p:nvSpPr>
        <p:spPr>
          <a:xfrm>
            <a:off x="365325" y="6510528"/>
            <a:ext cx="1317171" cy="2194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9638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50BEE-3F24-4A74-A15A-3DB4BDF4C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577" y="253882"/>
            <a:ext cx="8628678" cy="472694"/>
          </a:xfrm>
        </p:spPr>
        <p:txBody>
          <a:bodyPr/>
          <a:lstStyle/>
          <a:p>
            <a:r>
              <a:rPr lang="en-US" sz="2800" b="0" dirty="0">
                <a:latin typeface="Avenir Roman" panose="02000503020000020003" pitchFamily="2" charset="0"/>
              </a:rPr>
              <a:t>Compact FFA Cell – How Does it Work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04746C0-FD0B-4F2C-B6EE-634F0F94B5F0}"/>
              </a:ext>
            </a:extLst>
          </p:cNvPr>
          <p:cNvSpPr txBox="1">
            <a:spLocks/>
          </p:cNvSpPr>
          <p:nvPr/>
        </p:nvSpPr>
        <p:spPr>
          <a:xfrm>
            <a:off x="398288" y="735741"/>
            <a:ext cx="7883629" cy="1346752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2687" marR="0" lvl="0" indent="-172687" algn="l" defTabSz="685983" rtl="0" eaLnBrk="1" fontAlgn="base" latinLnBrk="0" hangingPunct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rge momentum acceptance FFA (Fixed Field, Alternating Gradient) cell is configured with combined function permanent magnets capable of transporting multiple energy beams through the same string of magnets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six beams with energies spanning a factor of two)</a:t>
            </a:r>
          </a:p>
          <a:p>
            <a:pPr marL="172687" marR="0" lvl="0" indent="-172687" algn="l" defTabSz="685983" rtl="0" eaLnBrk="1" fontAlgn="base" latinLnBrk="0" hangingPunct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72687" marR="0" lvl="0" indent="-172687" algn="l" defTabSz="685983" rtl="0" eaLnBrk="1" fontAlgn="base" latinLnBrk="0" hangingPunct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E49810-180A-4181-845C-62E05673DD94}"/>
              </a:ext>
            </a:extLst>
          </p:cNvPr>
          <p:cNvSpPr txBox="1"/>
          <p:nvPr/>
        </p:nvSpPr>
        <p:spPr>
          <a:xfrm>
            <a:off x="6632347" y="3500276"/>
            <a:ext cx="6627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6859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 T</a:t>
            </a:r>
          </a:p>
          <a:p>
            <a:pPr marL="0" marR="0" lvl="0" indent="0" algn="r" defTabSz="6859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0 T/m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1093A2D-DA8B-40C8-A1F1-F66C363F5F8B}"/>
              </a:ext>
            </a:extLst>
          </p:cNvPr>
          <p:cNvGrpSpPr/>
          <p:nvPr/>
        </p:nvGrpSpPr>
        <p:grpSpPr>
          <a:xfrm>
            <a:off x="21052" y="2226051"/>
            <a:ext cx="4210043" cy="4226886"/>
            <a:chOff x="323617" y="2130201"/>
            <a:chExt cx="4521272" cy="4665757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B1B8FCD-F919-4A5F-8E12-1E32304BBE96}"/>
                </a:ext>
              </a:extLst>
            </p:cNvPr>
            <p:cNvGrpSpPr/>
            <p:nvPr/>
          </p:nvGrpSpPr>
          <p:grpSpPr>
            <a:xfrm>
              <a:off x="323617" y="2130201"/>
              <a:ext cx="4521272" cy="4665757"/>
              <a:chOff x="4683355" y="2156098"/>
              <a:chExt cx="4039081" cy="420032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90DBBC9A-58B6-4EE2-87E3-D4AF032E62E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83355" y="2156098"/>
                <a:ext cx="4039081" cy="4177589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53E652-A626-4974-A300-BDBDE5262474}"/>
                  </a:ext>
                </a:extLst>
              </p:cNvPr>
              <p:cNvSpPr txBox="1"/>
              <p:nvPr/>
            </p:nvSpPr>
            <p:spPr>
              <a:xfrm>
                <a:off x="5325239" y="2864939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42230647-97AE-42F5-95B0-72D27711296B}"/>
                  </a:ext>
                </a:extLst>
              </p:cNvPr>
              <p:cNvSpPr/>
              <p:nvPr/>
            </p:nvSpPr>
            <p:spPr>
              <a:xfrm>
                <a:off x="7585353" y="2391287"/>
                <a:ext cx="663759" cy="12499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C0FE549-BB6C-4E49-96BA-3ED3ED328CCC}"/>
                  </a:ext>
                </a:extLst>
              </p:cNvPr>
              <p:cNvSpPr/>
              <p:nvPr/>
            </p:nvSpPr>
            <p:spPr>
              <a:xfrm>
                <a:off x="5206873" y="2378459"/>
                <a:ext cx="663759" cy="12499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347B0B-858E-440C-9271-C70F2029A333}"/>
                  </a:ext>
                </a:extLst>
              </p:cNvPr>
              <p:cNvSpPr/>
              <p:nvPr/>
            </p:nvSpPr>
            <p:spPr>
              <a:xfrm>
                <a:off x="5964496" y="2269208"/>
                <a:ext cx="1518045" cy="163940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4E208D-C883-4622-BE8D-4FD654593F66}"/>
                  </a:ext>
                </a:extLst>
              </p:cNvPr>
              <p:cNvSpPr txBox="1"/>
              <p:nvPr/>
            </p:nvSpPr>
            <p:spPr>
              <a:xfrm>
                <a:off x="6606380" y="2878839"/>
                <a:ext cx="395626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F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8548B2A-9FE7-41E9-8A4B-D9943E9D4205}"/>
                  </a:ext>
                </a:extLst>
              </p:cNvPr>
              <p:cNvSpPr txBox="1"/>
              <p:nvPr/>
            </p:nvSpPr>
            <p:spPr>
              <a:xfrm>
                <a:off x="7781569" y="2875072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29E0080-EB52-41D2-94D7-C788DE12C9A6}"/>
                  </a:ext>
                </a:extLst>
              </p:cNvPr>
              <p:cNvSpPr txBox="1"/>
              <p:nvPr/>
            </p:nvSpPr>
            <p:spPr>
              <a:xfrm>
                <a:off x="6532600" y="6079351"/>
                <a:ext cx="395626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F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F36D19B-A490-486E-8CC6-C47E9E4003F2}"/>
                  </a:ext>
                </a:extLst>
              </p:cNvPr>
              <p:cNvSpPr txBox="1"/>
              <p:nvPr/>
            </p:nvSpPr>
            <p:spPr>
              <a:xfrm>
                <a:off x="7754372" y="6068019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52DB0A3-262D-44B1-A2A3-76B43AC31222}"/>
                  </a:ext>
                </a:extLst>
              </p:cNvPr>
              <p:cNvSpPr txBox="1"/>
              <p:nvPr/>
            </p:nvSpPr>
            <p:spPr>
              <a:xfrm>
                <a:off x="5339819" y="6079350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1297377-DD60-441B-8734-449834A14716}"/>
                  </a:ext>
                </a:extLst>
              </p:cNvPr>
              <p:cNvSpPr/>
              <p:nvPr/>
            </p:nvSpPr>
            <p:spPr>
              <a:xfrm>
                <a:off x="5192292" y="6018791"/>
                <a:ext cx="663759" cy="7493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9FB7C21-3D5E-4D9B-8571-B9A7FAD02816}"/>
                  </a:ext>
                </a:extLst>
              </p:cNvPr>
              <p:cNvSpPr/>
              <p:nvPr/>
            </p:nvSpPr>
            <p:spPr>
              <a:xfrm>
                <a:off x="5967235" y="6018791"/>
                <a:ext cx="1515306" cy="760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438FBC3-3AB8-4626-836E-90542645EA6E}"/>
                  </a:ext>
                </a:extLst>
              </p:cNvPr>
              <p:cNvSpPr/>
              <p:nvPr/>
            </p:nvSpPr>
            <p:spPr>
              <a:xfrm>
                <a:off x="7585353" y="6019917"/>
                <a:ext cx="663759" cy="7493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6E8F0FE-CB67-4703-84EE-297EA4521C67}"/>
                </a:ext>
              </a:extLst>
            </p:cNvPr>
            <p:cNvSpPr/>
            <p:nvPr/>
          </p:nvSpPr>
          <p:spPr>
            <a:xfrm>
              <a:off x="4315058" y="2130201"/>
              <a:ext cx="512320" cy="44803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98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3800BD6-F5B9-485F-9C02-C85D3A8D7B6A}"/>
              </a:ext>
            </a:extLst>
          </p:cNvPr>
          <p:cNvSpPr txBox="1">
            <a:spLocks/>
          </p:cNvSpPr>
          <p:nvPr/>
        </p:nvSpPr>
        <p:spPr>
          <a:xfrm>
            <a:off x="3873140" y="4871954"/>
            <a:ext cx="5260448" cy="1702866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osely spaced orbits for all six beams (~ 1 cm)</a:t>
            </a: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xtremally low dispersion (a few mm) in a combined function lattice – virtue of FFA technology</a:t>
            </a: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lf similar beta functions for different energy beams</a:t>
            </a:r>
          </a:p>
          <a:p>
            <a:pPr marL="172687" indent="-172687" defTabSz="685983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defRPr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53FAF3E-FA0C-6446-89BC-0E0DD23E18CB}"/>
              </a:ext>
            </a:extLst>
          </p:cNvPr>
          <p:cNvGrpSpPr/>
          <p:nvPr/>
        </p:nvGrpSpPr>
        <p:grpSpPr>
          <a:xfrm>
            <a:off x="3976132" y="2226051"/>
            <a:ext cx="2641024" cy="2635360"/>
            <a:chOff x="2757951" y="3344511"/>
            <a:chExt cx="3108387" cy="2900801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A592A23-31EC-B64C-9C13-0C826CCBC0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29102" y="3365990"/>
              <a:ext cx="0" cy="2539690"/>
            </a:xfrm>
            <a:prstGeom prst="line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A1C468A-77FF-D243-9B9F-D0E5BFF8EB4D}"/>
                </a:ext>
              </a:extLst>
            </p:cNvPr>
            <p:cNvCxnSpPr>
              <a:cxnSpLocks/>
            </p:cNvCxnSpPr>
            <p:nvPr/>
          </p:nvCxnSpPr>
          <p:spPr>
            <a:xfrm>
              <a:off x="3177521" y="6174539"/>
              <a:ext cx="2635722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4BDD1BF-E3E4-5147-BBE7-3AFD858058DF}"/>
                </a:ext>
              </a:extLst>
            </p:cNvPr>
            <p:cNvSpPr txBox="1"/>
            <p:nvPr/>
          </p:nvSpPr>
          <p:spPr>
            <a:xfrm>
              <a:off x="4206222" y="5945230"/>
              <a:ext cx="61106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3 cm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0A36917-8C51-F344-8470-620E86EBFD29}"/>
                </a:ext>
              </a:extLst>
            </p:cNvPr>
            <p:cNvSpPr txBox="1"/>
            <p:nvPr/>
          </p:nvSpPr>
          <p:spPr>
            <a:xfrm rot="16200000">
              <a:off x="2602459" y="4571413"/>
              <a:ext cx="61106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2 cm</a:t>
              </a:r>
            </a:p>
          </p:txBody>
        </p:sp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268BE0B1-5E5F-254D-966B-FC84A325F4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79627" y="3344511"/>
              <a:ext cx="2786711" cy="2600720"/>
            </a:xfrm>
            <a:prstGeom prst="rect">
              <a:avLst/>
            </a:prstGeom>
          </p:spPr>
        </p:pic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C29E42C8-1ABC-614B-BF17-78F87D41D27D}"/>
              </a:ext>
            </a:extLst>
          </p:cNvPr>
          <p:cNvSpPr txBox="1"/>
          <p:nvPr/>
        </p:nvSpPr>
        <p:spPr>
          <a:xfrm>
            <a:off x="6863819" y="2812476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</p:spTree>
    <p:extLst>
      <p:ext uri="{BB962C8B-B14F-4D97-AF65-F5344CB8AC3E}">
        <p14:creationId xmlns:p14="http://schemas.microsoft.com/office/powerpoint/2010/main" val="366172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C3E7E-958E-4136-89AB-D6F6BF2A8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081" y="284164"/>
            <a:ext cx="8628678" cy="472694"/>
          </a:xfrm>
        </p:spPr>
        <p:txBody>
          <a:bodyPr/>
          <a:lstStyle/>
          <a:p>
            <a:r>
              <a:rPr lang="en-US" sz="2800" b="0" dirty="0">
                <a:latin typeface="Avenir Roman" panose="02000503020000020003" pitchFamily="2" charset="0"/>
                <a:cs typeface="Arial" panose="020B0604020202020204" pitchFamily="34" charset="0"/>
              </a:rPr>
              <a:t>Multi-Energy Beam Dynamics in FFA Arc</a:t>
            </a:r>
            <a:endParaRPr lang="en-US" sz="2800" b="0" dirty="0">
              <a:latin typeface="Avenir Roman" panose="02000503020000020003" pitchFamily="2" charset="0"/>
            </a:endParaRPr>
          </a:p>
        </p:txBody>
      </p:sp>
      <p:pic>
        <p:nvPicPr>
          <p:cNvPr id="3" name="Picture 2" descr="Logo_RR6.jpeg">
            <a:extLst>
              <a:ext uri="{FF2B5EF4-FFF2-40B4-BE49-F238E27FC236}">
                <a16:creationId xmlns:a16="http://schemas.microsoft.com/office/drawing/2014/main" id="{56DDD966-F3E8-4B18-9074-19F81965BC5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285" y="855044"/>
            <a:ext cx="948613" cy="255154"/>
          </a:xfrm>
          <a:prstGeom prst="rect">
            <a:avLst/>
          </a:prstGeom>
        </p:spPr>
      </p:pic>
      <p:pic>
        <p:nvPicPr>
          <p:cNvPr id="4" name="Picture 3" descr="cbeta_arc_fieldmap_5e-3norm.gif">
            <a:extLst>
              <a:ext uri="{FF2B5EF4-FFF2-40B4-BE49-F238E27FC236}">
                <a16:creationId xmlns:a16="http://schemas.microsoft.com/office/drawing/2014/main" id="{3706CAFA-2CBA-45DE-B0AC-5CF78EC398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081" y="1248635"/>
            <a:ext cx="4418031" cy="2662779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44E9ABB6-F438-4414-9D05-A0D7BB8816C5}"/>
              </a:ext>
            </a:extLst>
          </p:cNvPr>
          <p:cNvSpPr txBox="1">
            <a:spLocks noChangeArrowheads="1"/>
          </p:cNvSpPr>
          <p:nvPr/>
        </p:nvSpPr>
        <p:spPr>
          <a:xfrm>
            <a:off x="-409192" y="3925495"/>
            <a:ext cx="2619566" cy="50561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342991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tephen Brooks, BN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0F69DB-D5E1-C54B-8204-26682B339CDC}"/>
              </a:ext>
            </a:extLst>
          </p:cNvPr>
          <p:cNvSpPr txBox="1"/>
          <p:nvPr/>
        </p:nvSpPr>
        <p:spPr>
          <a:xfrm>
            <a:off x="1067657" y="840440"/>
            <a:ext cx="6771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D36B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9-2022 </a:t>
            </a:r>
            <a:r>
              <a:rPr lang="en-US" sz="2000" dirty="0"/>
              <a:t>the first multi-turn SRF ERL (150 MeV)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D36B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29D4FE51-994C-7943-A53B-93B7397189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465" y="1783703"/>
            <a:ext cx="4255423" cy="2127711"/>
          </a:xfrm>
          <a:prstGeom prst="rect">
            <a:avLst/>
          </a:prstGeom>
          <a:solidFill>
            <a:srgbClr val="FFFF99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4C4112-998B-D748-8D87-18B01A90DDD3}"/>
              </a:ext>
            </a:extLst>
          </p:cNvPr>
          <p:cNvSpPr/>
          <p:nvPr/>
        </p:nvSpPr>
        <p:spPr>
          <a:xfrm>
            <a:off x="365325" y="6510528"/>
            <a:ext cx="1317171" cy="2194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AD89DA2-61FD-454B-B441-5764600195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9" y="4376153"/>
            <a:ext cx="4309821" cy="25161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937F15-2D0B-9145-9178-59ED25A5B326}"/>
              </a:ext>
            </a:extLst>
          </p:cNvPr>
          <p:cNvSpPr txBox="1"/>
          <p:nvPr/>
        </p:nvSpPr>
        <p:spPr>
          <a:xfrm>
            <a:off x="4453556" y="1341457"/>
            <a:ext cx="403229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/>
              <a:t>Scaling to higher energy at </a:t>
            </a:r>
            <a:r>
              <a:rPr lang="en-US" dirty="0" err="1"/>
              <a:t>Jlab</a:t>
            </a:r>
            <a:r>
              <a:rPr lang="en-US" dirty="0"/>
              <a:t>…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777DAC-02EE-7045-B63E-2F772C760552}"/>
              </a:ext>
            </a:extLst>
          </p:cNvPr>
          <p:cNvSpPr/>
          <p:nvPr/>
        </p:nvSpPr>
        <p:spPr>
          <a:xfrm rot="10800000" flipV="1">
            <a:off x="4209913" y="4049851"/>
            <a:ext cx="4799975" cy="2268570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A prototype open midplane BF magnet was built and evaluated for mechanical integrity. Magnetic measurement confirmed a robust design with &gt;1.5 Tesla in good field region, 10</a:t>
            </a:r>
            <a:r>
              <a:rPr lang="en-US" sz="16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-3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field accuracy.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</a:rPr>
              <a:t>JLab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LDRD for radiation resilience tests in CEBAF began October 2023.</a:t>
            </a:r>
            <a:r>
              <a:rPr lang="en-US" sz="1600" dirty="0">
                <a:solidFill>
                  <a:srgbClr val="000000"/>
                </a:solidFill>
                <a:latin typeface="Calibri" panose="020F050202020403020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524269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817" y="139928"/>
            <a:ext cx="8464378" cy="487490"/>
          </a:xfrm>
        </p:spPr>
        <p:txBody>
          <a:bodyPr>
            <a:noAutofit/>
          </a:bodyPr>
          <a:lstStyle/>
          <a:p>
            <a:r>
              <a:rPr lang="en-US" sz="36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Why CEBAF @ 22 GeV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BEDC00-8D08-7157-F34C-39A5539666F5}"/>
              </a:ext>
            </a:extLst>
          </p:cNvPr>
          <p:cNvSpPr txBox="1"/>
          <p:nvPr/>
        </p:nvSpPr>
        <p:spPr>
          <a:xfrm>
            <a:off x="4226807" y="1071611"/>
            <a:ext cx="462219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“The ability to reduce everything to simple fundamental laws does not imply the ability to start from those laws and reconstruct the universe.”  -- </a:t>
            </a:r>
            <a:r>
              <a:rPr lang="en-US" sz="20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More is Different</a:t>
            </a:r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, P. W. Anderson [Science 177, 393 (1972)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1" dirty="0">
              <a:latin typeface="Century Gothic" panose="020B0502020202020204" pitchFamily="34" charset="0"/>
            </a:endParaRPr>
          </a:p>
          <a:p>
            <a:endParaRPr lang="en-US" dirty="0">
              <a:latin typeface="Century Gothic" panose="020B0502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42398B-44A3-00F8-A5FC-57E91AED3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323" y="1340402"/>
            <a:ext cx="3691599" cy="44139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787310D-5D64-CD44-AAA2-5274C3BE8753}"/>
              </a:ext>
            </a:extLst>
          </p:cNvPr>
          <p:cNvSpPr txBox="1"/>
          <p:nvPr/>
        </p:nvSpPr>
        <p:spPr>
          <a:xfrm>
            <a:off x="4295771" y="3292420"/>
            <a:ext cx="448426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Need to understand strong interaction dynamics from asymptotically free fundamental quark and gluon constituents to the structure of bound nucleons to nucleon-nucleon interactions and the nuclear medium </a:t>
            </a:r>
          </a:p>
          <a:p>
            <a:endParaRPr lang="en-US" dirty="0">
              <a:latin typeface="Century Gothic" panose="020B0502020202020204" pitchFamily="34" charset="0"/>
            </a:endParaRPr>
          </a:p>
          <a:p>
            <a:r>
              <a:rPr lang="en-US" dirty="0">
                <a:latin typeface="Century Gothic" panose="020B0502020202020204" pitchFamily="34" charset="0"/>
              </a:rPr>
              <a:t>Complex non-</a:t>
            </a:r>
            <a:r>
              <a:rPr lang="en-US" dirty="0" err="1">
                <a:latin typeface="Century Gothic" panose="020B0502020202020204" pitchFamily="34" charset="0"/>
              </a:rPr>
              <a:t>pQCD</a:t>
            </a:r>
            <a:r>
              <a:rPr lang="en-US" dirty="0">
                <a:latin typeface="Century Gothic" panose="020B0502020202020204" pitchFamily="34" charset="0"/>
              </a:rPr>
              <a:t> problem which demands different approaches and measurements to access multiple observab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57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169422"/>
            <a:ext cx="8464378" cy="487490"/>
          </a:xfrm>
        </p:spPr>
        <p:txBody>
          <a:bodyPr>
            <a:noAutofit/>
          </a:bodyPr>
          <a:lstStyle/>
          <a:p>
            <a:r>
              <a:rPr lang="en-US" sz="40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What a 22 GeV Upgrade Bring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DEC0CD-E84E-0C9F-5B58-F9757738DBB0}"/>
              </a:ext>
            </a:extLst>
          </p:cNvPr>
          <p:cNvSpPr txBox="1"/>
          <p:nvPr/>
        </p:nvSpPr>
        <p:spPr>
          <a:xfrm>
            <a:off x="4226807" y="1242852"/>
            <a:ext cx="4746490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A NEW territory to explore ➜ </a:t>
            </a:r>
            <a:r>
              <a:rPr lang="en-US" sz="2000" dirty="0">
                <a:solidFill>
                  <a:srgbClr val="0D36B6"/>
                </a:solidFill>
                <a:latin typeface="Century Gothic" panose="020B0502020202020204" pitchFamily="34" charset="0"/>
              </a:rPr>
              <a:t>cross the critical threshold into the region where cc states can be produced in large quantities, and with additional light quark degrees of freedom</a:t>
            </a:r>
          </a:p>
          <a:p>
            <a:endParaRPr lang="en-US" sz="2000" dirty="0">
              <a:solidFill>
                <a:srgbClr val="0D36B6"/>
              </a:solidFill>
              <a:latin typeface="Century Gothic" panose="020B0502020202020204" pitchFamily="34" charset="0"/>
            </a:endParaRPr>
          </a:p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A BETTER insight into our current program ➜ </a:t>
            </a:r>
            <a:r>
              <a:rPr lang="en-US" sz="2000" dirty="0">
                <a:solidFill>
                  <a:srgbClr val="0D36B6"/>
                </a:solidFill>
                <a:latin typeface="Century Gothic" panose="020B0502020202020204" pitchFamily="34" charset="0"/>
              </a:rPr>
              <a:t>enhancement of the phase space</a:t>
            </a:r>
          </a:p>
          <a:p>
            <a:endParaRPr lang="en-US" sz="2000" dirty="0">
              <a:solidFill>
                <a:srgbClr val="0D36B6"/>
              </a:solidFill>
              <a:latin typeface="Century Gothic" panose="020B0502020202020204" pitchFamily="34" charset="0"/>
            </a:endParaRPr>
          </a:p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A BRIDGE between </a:t>
            </a:r>
            <a:r>
              <a:rPr lang="en-US" sz="2000" b="1" dirty="0" err="1">
                <a:solidFill>
                  <a:srgbClr val="7030A0"/>
                </a:solidFill>
                <a:latin typeface="Century Gothic" panose="020B0502020202020204" pitchFamily="34" charset="0"/>
              </a:rPr>
              <a:t>JLab</a:t>
            </a:r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 @ 12 GeV and EIC ➜ </a:t>
            </a:r>
            <a:r>
              <a:rPr lang="en-US" sz="2000" dirty="0">
                <a:solidFill>
                  <a:srgbClr val="0D36B6"/>
                </a:solidFill>
                <a:latin typeface="Century Gothic" panose="020B0502020202020204" pitchFamily="34" charset="0"/>
              </a:rPr>
              <a:t>testing and validation of QCD from lower to higher energy, through multiple phenomena, and with high precision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42398B-44A3-00F8-A5FC-57E91AED3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45" y="1242852"/>
            <a:ext cx="3691599" cy="441394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20B00C9-A508-5644-A851-D1B2E6AEB5D1}"/>
              </a:ext>
            </a:extLst>
          </p:cNvPr>
          <p:cNvCxnSpPr>
            <a:cxnSpLocks/>
          </p:cNvCxnSpPr>
          <p:nvPr/>
        </p:nvCxnSpPr>
        <p:spPr>
          <a:xfrm>
            <a:off x="5327904" y="1962912"/>
            <a:ext cx="134112" cy="0"/>
          </a:xfrm>
          <a:prstGeom prst="line">
            <a:avLst/>
          </a:prstGeom>
          <a:ln w="19050">
            <a:solidFill>
              <a:srgbClr val="1C6E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73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860-ABE0-75E3-D323-BD44FA6BB8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440" y="177702"/>
            <a:ext cx="8626431" cy="363561"/>
          </a:xfrm>
        </p:spPr>
        <p:txBody>
          <a:bodyPr>
            <a:noAutofit/>
          </a:bodyPr>
          <a:lstStyle/>
          <a:p>
            <a:r>
              <a:rPr lang="en-US" sz="2400" b="0" dirty="0" err="1">
                <a:solidFill>
                  <a:srgbClr val="C00000"/>
                </a:solidFill>
                <a:latin typeface="Avenir Roman" panose="02000503020000020003" pitchFamily="2" charset="0"/>
              </a:rPr>
              <a:t>JLab</a:t>
            </a:r>
            <a:r>
              <a:rPr lang="en-US" sz="2400" b="0" dirty="0">
                <a:solidFill>
                  <a:srgbClr val="C00000"/>
                </a:solidFill>
                <a:latin typeface="Avenir Roman" panose="02000503020000020003" pitchFamily="2" charset="0"/>
              </a:rPr>
              <a:t> 12 to 22 GeV: </a:t>
            </a:r>
            <a:br>
              <a:rPr lang="en-US" sz="2400" b="0" dirty="0">
                <a:solidFill>
                  <a:srgbClr val="C00000"/>
                </a:solidFill>
                <a:latin typeface="Avenir Roman" panose="02000503020000020003" pitchFamily="2" charset="0"/>
              </a:rPr>
            </a:br>
            <a:r>
              <a:rPr lang="en-US" sz="2400" dirty="0">
                <a:solidFill>
                  <a:srgbClr val="C00000"/>
                </a:solidFill>
                <a:latin typeface="Avenir Roman" panose="02000503020000020003" pitchFamily="2" charset="0"/>
              </a:rPr>
              <a:t>Probing Nucleon Valence Structure at High Luminosity</a:t>
            </a:r>
            <a:endParaRPr lang="en-US" sz="2400" u="sng" dirty="0">
              <a:solidFill>
                <a:srgbClr val="C00000"/>
              </a:solidFill>
              <a:latin typeface="Avenir Roman" panose="02000503020000020003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6450B2-9938-DD33-915B-1E1FFA2C9317}"/>
              </a:ext>
            </a:extLst>
          </p:cNvPr>
          <p:cNvSpPr txBox="1"/>
          <p:nvPr/>
        </p:nvSpPr>
        <p:spPr>
          <a:xfrm>
            <a:off x="4573192" y="4304441"/>
            <a:ext cx="94769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venir"/>
                <a:ea typeface="+mn-ea"/>
                <a:cs typeface="+mn-cs"/>
              </a:rPr>
              <a:t>2030s-2040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33F76B-C105-F933-10EC-C82E230795CD}"/>
              </a:ext>
            </a:extLst>
          </p:cNvPr>
          <p:cNvSpPr/>
          <p:nvPr/>
        </p:nvSpPr>
        <p:spPr>
          <a:xfrm>
            <a:off x="6023012" y="4987163"/>
            <a:ext cx="184731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1" i="0" u="none" strike="noStrike" kern="1200" cap="none" spc="0" normalizeH="0" baseline="0" noProof="0" dirty="0">
              <a:ln>
                <a:noFill/>
              </a:ln>
              <a:solidFill>
                <a:srgbClr val="A5A5A5">
                  <a:lumMod val="75000"/>
                </a:srgbClr>
              </a:solidFill>
              <a:effectLst/>
              <a:uLnTx/>
              <a:uFillTx/>
              <a:latin typeface="Avenir" panose="020B0503020203020204" pitchFamily="34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66D873-1A05-BD81-C7BA-2860360F68A1}"/>
              </a:ext>
            </a:extLst>
          </p:cNvPr>
          <p:cNvSpPr/>
          <p:nvPr/>
        </p:nvSpPr>
        <p:spPr>
          <a:xfrm>
            <a:off x="3890401" y="1837681"/>
            <a:ext cx="369326" cy="1576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venir"/>
                <a:ea typeface="+mn-ea"/>
                <a:cs typeface="+mn-cs"/>
              </a:rPr>
              <a:t> Probability Distribut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E5219E-8C68-1073-07CC-5E3390E74B64}"/>
              </a:ext>
            </a:extLst>
          </p:cNvPr>
          <p:cNvSpPr/>
          <p:nvPr/>
        </p:nvSpPr>
        <p:spPr>
          <a:xfrm rot="16200000">
            <a:off x="3306592" y="2611076"/>
            <a:ext cx="1571264" cy="253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bability Distrib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FF5C3CD-049E-65F8-65D0-6F12DCDFCD87}"/>
              </a:ext>
            </a:extLst>
          </p:cNvPr>
          <p:cNvSpPr/>
          <p:nvPr/>
        </p:nvSpPr>
        <p:spPr>
          <a:xfrm>
            <a:off x="4058490" y="3674852"/>
            <a:ext cx="131789" cy="9901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venir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F3CCAF7-9739-61B0-F28E-DAFAA8F9EBAC}"/>
              </a:ext>
            </a:extLst>
          </p:cNvPr>
          <p:cNvSpPr/>
          <p:nvPr/>
        </p:nvSpPr>
        <p:spPr>
          <a:xfrm rot="16200000">
            <a:off x="3371534" y="4006018"/>
            <a:ext cx="1441380" cy="253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uminosity (cm</a:t>
            </a:r>
            <a:r>
              <a:rPr kumimoji="0" lang="en-US" sz="1050" b="1" i="0" u="none" strike="noStrike" kern="1200" cap="none" spc="0" normalizeH="0" baseline="3000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1050" b="1" i="0" u="none" strike="noStrike" kern="1200" cap="none" spc="0" normalizeH="0" baseline="3000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D11FE86-3BB3-E945-9200-BC910B01D270}"/>
              </a:ext>
            </a:extLst>
          </p:cNvPr>
          <p:cNvGrpSpPr/>
          <p:nvPr/>
        </p:nvGrpSpPr>
        <p:grpSpPr>
          <a:xfrm>
            <a:off x="44660" y="1037959"/>
            <a:ext cx="5519129" cy="4353248"/>
            <a:chOff x="5316804" y="1307241"/>
            <a:chExt cx="6248315" cy="465552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95941A9-B0C2-DB11-9121-8F3E5CFFA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16804" y="1307241"/>
              <a:ext cx="6248315" cy="4652591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A16D10F-CAE8-0228-4693-2FDAC08FE89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4487" y="2599088"/>
              <a:ext cx="726271" cy="695529"/>
            </a:xfrm>
            <a:prstGeom prst="ellipse">
              <a:avLst/>
            </a:prstGeom>
            <a:ln w="190500" cap="rnd">
              <a:noFill/>
              <a:prstDash val="solid"/>
            </a:ln>
            <a:effectLst/>
            <a:scene3d>
              <a:camera prst="perspectiveFront" fov="5400000"/>
              <a:lightRig rig="threePt" dir="t">
                <a:rot lat="0" lon="0" rev="19200000"/>
              </a:lightRig>
            </a:scene3d>
            <a:sp3d extrusionH="25400">
              <a:extrusionClr>
                <a:srgbClr val="000000"/>
              </a:extrusionClr>
            </a:sp3d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4817EF7-F2F8-071F-CA9F-ABC127778A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9717" y="2971176"/>
              <a:ext cx="778804" cy="686896"/>
            </a:xfrm>
            <a:prstGeom prst="ellipse">
              <a:avLst/>
            </a:prstGeom>
            <a:ln w="190500" cap="rnd">
              <a:noFill/>
              <a:prstDash val="solid"/>
            </a:ln>
            <a:effectLst/>
            <a:scene3d>
              <a:camera prst="perspectiveFront" fov="5400000"/>
              <a:lightRig rig="threePt" dir="t">
                <a:rot lat="0" lon="0" rev="19200000"/>
              </a:lightRig>
            </a:scene3d>
            <a:sp3d extrusionH="25400">
              <a:extrusionClr>
                <a:srgbClr val="000000"/>
              </a:extrusionClr>
            </a:sp3d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E78D65E-41AE-7844-EBAF-96FA66CBA7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3870" y="1770778"/>
              <a:ext cx="778804" cy="686895"/>
            </a:xfrm>
            <a:prstGeom prst="ellipse">
              <a:avLst/>
            </a:prstGeom>
            <a:ln w="190500" cap="rnd">
              <a:noFill/>
              <a:prstDash val="solid"/>
            </a:ln>
            <a:effectLst/>
            <a:scene3d>
              <a:camera prst="perspectiveFront" fov="5400000"/>
              <a:lightRig rig="threePt" dir="t">
                <a:rot lat="0" lon="0" rev="19200000"/>
              </a:lightRig>
            </a:scene3d>
            <a:sp3d extrusionH="25400">
              <a:extrusionClr>
                <a:srgbClr val="000000"/>
              </a:extrusionClr>
            </a:sp3d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F2D1DB-142B-0F92-0870-D8FFE08F5EDA}"/>
                </a:ext>
              </a:extLst>
            </p:cNvPr>
            <p:cNvSpPr txBox="1"/>
            <p:nvPr/>
          </p:nvSpPr>
          <p:spPr>
            <a:xfrm>
              <a:off x="7080084" y="5671712"/>
              <a:ext cx="2287860" cy="2910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A5A5A5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raction of nucleon momentum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71610A0-3739-0E4E-AF2A-B1BDACA24F0F}"/>
              </a:ext>
            </a:extLst>
          </p:cNvPr>
          <p:cNvSpPr txBox="1"/>
          <p:nvPr/>
        </p:nvSpPr>
        <p:spPr>
          <a:xfrm>
            <a:off x="259976" y="5548404"/>
            <a:ext cx="656284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6"/>
              </a:rPr>
              <a:t>Physics with CEBAF at 12 GeV and Future Opportunitie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r>
              <a:rPr lang="en-US" sz="1600" i="1" dirty="0"/>
              <a:t>Prog. Part. </a:t>
            </a:r>
            <a:r>
              <a:rPr lang="en-US" sz="1600" i="1" dirty="0" err="1"/>
              <a:t>Nucl</a:t>
            </a:r>
            <a:r>
              <a:rPr lang="en-US" sz="1600" i="1" dirty="0"/>
              <a:t>. Phys.</a:t>
            </a:r>
            <a:r>
              <a:rPr lang="en-US" sz="1600" dirty="0"/>
              <a:t> 127 (2022) 10398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966315B-2880-E64B-BE56-560A5754D603}"/>
              </a:ext>
            </a:extLst>
          </p:cNvPr>
          <p:cNvSpPr txBox="1"/>
          <p:nvPr/>
        </p:nvSpPr>
        <p:spPr>
          <a:xfrm>
            <a:off x="5094362" y="950976"/>
            <a:ext cx="3863868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D36B6"/>
                </a:solidFill>
                <a:latin typeface="+mj-lt"/>
              </a:rPr>
              <a:t>Partonic structure in the valence region </a:t>
            </a:r>
            <a:r>
              <a:rPr lang="en-US" sz="2000" b="1" i="1" u="sng" dirty="0">
                <a:solidFill>
                  <a:srgbClr val="0D36B6"/>
                </a:solidFill>
                <a:latin typeface="+mj-lt"/>
              </a:rPr>
              <a:t>defines</a:t>
            </a:r>
            <a:r>
              <a:rPr lang="en-US" sz="2000" b="1" dirty="0">
                <a:solidFill>
                  <a:srgbClr val="0D36B6"/>
                </a:solidFill>
                <a:latin typeface="+mj-lt"/>
              </a:rPr>
              <a:t> the hadron  </a:t>
            </a:r>
          </a:p>
          <a:p>
            <a:endParaRPr lang="en-US" sz="2000" b="1" dirty="0">
              <a:solidFill>
                <a:srgbClr val="0D36B6"/>
              </a:solidFill>
              <a:latin typeface="+mj-lt"/>
            </a:endParaRPr>
          </a:p>
          <a:p>
            <a:pPr>
              <a:buFont typeface=".AppleSystemUIFont" charset="-120"/>
              <a:buChar char="-"/>
            </a:pPr>
            <a:r>
              <a:rPr lang="en-US" sz="2000" dirty="0">
                <a:latin typeface="+mj-lt"/>
              </a:rPr>
              <a:t> Baryon number, charge, flavor   content, total spin, …</a:t>
            </a:r>
          </a:p>
          <a:p>
            <a:pPr>
              <a:buFont typeface=".AppleSystemUIFont" charset="-120"/>
              <a:buChar char="-"/>
            </a:pPr>
            <a:endParaRPr lang="en-US" sz="2000" dirty="0">
              <a:latin typeface="+mj-lt"/>
            </a:endParaRPr>
          </a:p>
          <a:p>
            <a:pPr>
              <a:buFont typeface=".AppleSystemUIFont" charset="-120"/>
              <a:buChar char="-"/>
            </a:pPr>
            <a:r>
              <a:rPr lang="en-US" sz="2000" dirty="0">
                <a:latin typeface="+mj-lt"/>
              </a:rPr>
              <a:t> Large x, low Q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evolves to low x, high Q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via </a:t>
            </a:r>
            <a:r>
              <a:rPr lang="en-US" sz="2000" dirty="0" err="1">
                <a:latin typeface="+mj-lt"/>
              </a:rPr>
              <a:t>pQCD</a:t>
            </a:r>
            <a:r>
              <a:rPr lang="en-US" sz="2000" dirty="0">
                <a:latin typeface="+mj-lt"/>
              </a:rPr>
              <a:t>, extract shape and strength </a:t>
            </a:r>
            <a:r>
              <a:rPr lang="en-US" sz="2000" b="1" i="1" u="sng" dirty="0">
                <a:latin typeface="+mj-lt"/>
              </a:rPr>
              <a:t>from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solidFill>
                <a:prstClr val="black"/>
              </a:solidFill>
              <a:latin typeface="+mj-lt"/>
            </a:endParaRPr>
          </a:p>
          <a:p>
            <a:pPr lvl="0"/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recision measurements (2D,3D) in the valence regime requiring high luminosity are the purview of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JLa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providing </a:t>
            </a: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verlap with EIC</a:t>
            </a:r>
            <a:b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</a:b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to the low x region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70521B19-B52B-BA43-AECB-684D6023537B}"/>
              </a:ext>
            </a:extLst>
          </p:cNvPr>
          <p:cNvSpPr/>
          <p:nvPr/>
        </p:nvSpPr>
        <p:spPr>
          <a:xfrm>
            <a:off x="2315217" y="3107084"/>
            <a:ext cx="469492" cy="1018573"/>
          </a:xfrm>
          <a:prstGeom prst="roundRect">
            <a:avLst/>
          </a:prstGeom>
          <a:solidFill>
            <a:srgbClr val="E2C5F4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819E76D-62CC-D440-9409-E44798A0E419}"/>
              </a:ext>
            </a:extLst>
          </p:cNvPr>
          <p:cNvSpPr txBox="1"/>
          <p:nvPr/>
        </p:nvSpPr>
        <p:spPr>
          <a:xfrm rot="20626127">
            <a:off x="1718187" y="3344747"/>
            <a:ext cx="1268216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La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22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03CC260-E363-A54B-9F7F-9043717C8656}"/>
              </a:ext>
            </a:extLst>
          </p:cNvPr>
          <p:cNvSpPr/>
          <p:nvPr/>
        </p:nvSpPr>
        <p:spPr>
          <a:xfrm>
            <a:off x="365325" y="6510528"/>
            <a:ext cx="1317171" cy="2194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5DB0AE0-1F25-2646-ABA1-DA88D07982CA}"/>
              </a:ext>
            </a:extLst>
          </p:cNvPr>
          <p:cNvSpPr/>
          <p:nvPr/>
        </p:nvSpPr>
        <p:spPr>
          <a:xfrm>
            <a:off x="1853184" y="4682978"/>
            <a:ext cx="1314706" cy="534795"/>
          </a:xfrm>
          <a:prstGeom prst="ellipse">
            <a:avLst/>
          </a:prstGeom>
          <a:noFill/>
          <a:ln w="19050">
            <a:solidFill>
              <a:srgbClr val="7030A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DB9C05-2C6D-1442-B86D-7879CFEFCDFC}"/>
              </a:ext>
            </a:extLst>
          </p:cNvPr>
          <p:cNvCxnSpPr/>
          <p:nvPr/>
        </p:nvCxnSpPr>
        <p:spPr>
          <a:xfrm>
            <a:off x="2682240" y="3674852"/>
            <a:ext cx="1890952" cy="0"/>
          </a:xfrm>
          <a:prstGeom prst="straightConnector1">
            <a:avLst/>
          </a:prstGeom>
          <a:ln w="38100">
            <a:solidFill>
              <a:srgbClr val="C468F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446E4A48-503C-6F46-BB22-37835E465521}"/>
              </a:ext>
            </a:extLst>
          </p:cNvPr>
          <p:cNvSpPr/>
          <p:nvPr/>
        </p:nvSpPr>
        <p:spPr>
          <a:xfrm>
            <a:off x="162440" y="3019097"/>
            <a:ext cx="651749" cy="1106560"/>
          </a:xfrm>
          <a:prstGeom prst="ellipse">
            <a:avLst/>
          </a:prstGeom>
          <a:noFill/>
          <a:ln w="19050">
            <a:solidFill>
              <a:srgbClr val="7030A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5837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AA5AA-1026-994B-A347-2130C9127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9111"/>
            <a:ext cx="9547902" cy="487490"/>
          </a:xfrm>
        </p:spPr>
        <p:txBody>
          <a:bodyPr>
            <a:noAutofit/>
          </a:bodyPr>
          <a:lstStyle/>
          <a:p>
            <a:r>
              <a:rPr lang="en-US" sz="1800" b="0" dirty="0">
                <a:latin typeface="Century Gothic" panose="020B0502020202020204" pitchFamily="34" charset="0"/>
              </a:rPr>
              <a:t>Strong Interaction Physics at the Luminosity Frontier with 22 GeV Electrons at </a:t>
            </a:r>
            <a:r>
              <a:rPr lang="en-US" sz="1800" b="0" dirty="0" err="1">
                <a:latin typeface="Century Gothic" panose="020B0502020202020204" pitchFamily="34" charset="0"/>
              </a:rPr>
              <a:t>JLab</a:t>
            </a:r>
            <a:endParaRPr lang="en-US" sz="1800" b="0" dirty="0">
              <a:latin typeface="Century Gothic" panose="020B0502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95EA71-3244-CC43-AFDF-44F5F9948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69B4658-A5F9-9C47-8CAF-9ED48CDD9A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3088"/>
            <a:ext cx="9144000" cy="44995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29B921-42BF-1D49-8CCC-3A108C436833}"/>
              </a:ext>
            </a:extLst>
          </p:cNvPr>
          <p:cNvSpPr txBox="1"/>
          <p:nvPr/>
        </p:nvSpPr>
        <p:spPr>
          <a:xfrm>
            <a:off x="306151" y="5850849"/>
            <a:ext cx="8377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140+ pages, ~450 authors with many powerful experiments </a:t>
            </a:r>
            <a:r>
              <a:rPr lang="en-US" sz="2400" b="1" i="1" u="sng" dirty="0">
                <a:solidFill>
                  <a:srgbClr val="7030A0"/>
                </a:solidFill>
              </a:rPr>
              <a:t>using existing or planned equipment </a:t>
            </a:r>
            <a:r>
              <a:rPr lang="en-US" sz="2400" b="1" dirty="0">
                <a:solidFill>
                  <a:srgbClr val="7030A0"/>
                </a:solidFill>
              </a:rPr>
              <a:t>- just a few examples…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0F1136B-A948-1944-B872-B7298B0EB2D9}"/>
              </a:ext>
            </a:extLst>
          </p:cNvPr>
          <p:cNvSpPr txBox="1"/>
          <p:nvPr/>
        </p:nvSpPr>
        <p:spPr>
          <a:xfrm>
            <a:off x="195072" y="805551"/>
            <a:ext cx="5218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arXiv:2306.09360v2</a:t>
            </a:r>
            <a:r>
              <a:rPr lang="en-US" dirty="0"/>
              <a:t> [</a:t>
            </a:r>
            <a:r>
              <a:rPr lang="en-US" dirty="0" err="1"/>
              <a:t>nucl</a:t>
            </a:r>
            <a:r>
              <a:rPr lang="en-US" dirty="0"/>
              <a:t>-ex], accepted to EPJA </a:t>
            </a:r>
          </a:p>
        </p:txBody>
      </p:sp>
    </p:spTree>
    <p:extLst>
      <p:ext uri="{BB962C8B-B14F-4D97-AF65-F5344CB8AC3E}">
        <p14:creationId xmlns:p14="http://schemas.microsoft.com/office/powerpoint/2010/main" val="14032671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LabStandardPPTTemplate" id="{A76DDB89-9485-FD4D-98A9-DF1C06249F3D}" vid="{808B238C-84FF-B441-8654-84F07F73F6B9}"/>
    </a:ext>
  </a:extLst>
</a:theme>
</file>

<file path=ppt/theme/theme2.xml><?xml version="1.0" encoding="utf-8"?>
<a:theme xmlns:a="http://schemas.openxmlformats.org/drawingml/2006/main" name="1_Presentations (Wide Screen)">
  <a:themeElements>
    <a:clrScheme name="ORNL corporate palette May 28 saturation adjust">
      <a:dk1>
        <a:sysClr val="windowText" lastClr="000000"/>
      </a:dk1>
      <a:lt1>
        <a:sysClr val="window" lastClr="FFFFFF"/>
      </a:lt1>
      <a:dk2>
        <a:srgbClr val="1E7640"/>
      </a:dk2>
      <a:lt2>
        <a:srgbClr val="FFFFFF"/>
      </a:lt2>
      <a:accent1>
        <a:srgbClr val="306DBE"/>
      </a:accent1>
      <a:accent2>
        <a:srgbClr val="84B641"/>
      </a:accent2>
      <a:accent3>
        <a:srgbClr val="DE762D"/>
      </a:accent3>
      <a:accent4>
        <a:srgbClr val="2ABDDA"/>
      </a:accent4>
      <a:accent5>
        <a:srgbClr val="A03123"/>
      </a:accent5>
      <a:accent6>
        <a:srgbClr val="FFCD00"/>
      </a:accent6>
      <a:hlink>
        <a:srgbClr val="0070B9"/>
      </a:hlink>
      <a:folHlink>
        <a:srgbClr val="1E764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2"/>
        </a:solidFill>
        <a:ln>
          <a:solidFill>
            <a:schemeClr val="accent1"/>
          </a:solidFill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/>
      </a:spPr>
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lnSpc>
            <a:spcPct val="90000"/>
          </a:lnSpc>
          <a:defRPr dirty="0" smtClean="0">
            <a:solidFill>
              <a:schemeClr val="tx1"/>
            </a:solidFill>
          </a:defRPr>
        </a:defPPr>
      </a:lstStyle>
      <a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lnSpc>
            <a:spcPct val="90000"/>
          </a:lnSpc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RNL template 16x9" id="{C0EB04B0-D86C-9243-8720-2D2052F85E0F}" vid="{A3F60B28-C595-C340-94C0-76EB0CED3D7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841</TotalTime>
  <Words>3156</Words>
  <Application>Microsoft Macintosh PowerPoint</Application>
  <PresentationFormat>On-screen Show (4:3)</PresentationFormat>
  <Paragraphs>367</Paragraphs>
  <Slides>3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9" baseType="lpstr">
      <vt:lpstr>Arial Unicode MS</vt:lpstr>
      <vt:lpstr>MS PGothic</vt:lpstr>
      <vt:lpstr>PingFangSC-Regular</vt:lpstr>
      <vt:lpstr>.AppleSystemUIFont</vt:lpstr>
      <vt:lpstr>.PingFangSC-Regular</vt:lpstr>
      <vt:lpstr>AdvOT483a8203</vt:lpstr>
      <vt:lpstr>American Typewriter</vt:lpstr>
      <vt:lpstr>Apple Chancery</vt:lpstr>
      <vt:lpstr>Arial</vt:lpstr>
      <vt:lpstr>Arial Black</vt:lpstr>
      <vt:lpstr>Avenir</vt:lpstr>
      <vt:lpstr>Avenir Black</vt:lpstr>
      <vt:lpstr>Avenir Roman</vt:lpstr>
      <vt:lpstr>Calibri</vt:lpstr>
      <vt:lpstr>Calibri Light</vt:lpstr>
      <vt:lpstr>Cambria Math</vt:lpstr>
      <vt:lpstr>Century Gothic</vt:lpstr>
      <vt:lpstr>Helvetica</vt:lpstr>
      <vt:lpstr>Lucida Blackletter</vt:lpstr>
      <vt:lpstr>Symbol</vt:lpstr>
      <vt:lpstr>System Font Regular</vt:lpstr>
      <vt:lpstr>Times New Roman</vt:lpstr>
      <vt:lpstr>Wingdings</vt:lpstr>
      <vt:lpstr>Office Theme</vt:lpstr>
      <vt:lpstr>1_Presentations (Wide Screen)</vt:lpstr>
      <vt:lpstr>Equation</vt:lpstr>
      <vt:lpstr>PowerPoint Presentation</vt:lpstr>
      <vt:lpstr>22 GeV is a rather new opportunity at Jefferson Lab….  The community did a lot of work (science workshops, accelerator studies, cost estimating, profile development,…) to quickly prepare for the NSAC Long Range Plan - Critical just to be mentioned favorably! </vt:lpstr>
      <vt:lpstr>PowerPoint Presentation</vt:lpstr>
      <vt:lpstr>Compact FFA Cell – How Does it Work?</vt:lpstr>
      <vt:lpstr>Multi-Energy Beam Dynamics in FFA Arc</vt:lpstr>
      <vt:lpstr>Why CEBAF @ 22 GeV?</vt:lpstr>
      <vt:lpstr>What a 22 GeV Upgrade Brings</vt:lpstr>
      <vt:lpstr>JLab 12 to 22 GeV:  Probing Nucleon Valence Structure at High Luminosity</vt:lpstr>
      <vt:lpstr>Strong Interaction Physics at the Luminosity Frontier with 22 GeV Electrons at JLab</vt:lpstr>
      <vt:lpstr>Spectroscopy of Exotic States with charm</vt:lpstr>
      <vt:lpstr>PowerPoint Presentation</vt:lpstr>
      <vt:lpstr>Nucleon Structure in 3D</vt:lpstr>
      <vt:lpstr>TMDs: High Statistics Crucial! </vt:lpstr>
      <vt:lpstr>SIDIS Phase Space at 22 GeV</vt:lpstr>
      <vt:lpstr>Spacial Structure &amp; Mechanical Properties of the Proton</vt:lpstr>
      <vt:lpstr>Spacial Structure &amp; Mechanical Properties of the Proton</vt:lpstr>
      <vt:lpstr>Unambiguous Access to Strange Quarks</vt:lpstr>
      <vt:lpstr>Partonic Structure of Mesons</vt:lpstr>
      <vt:lpstr>Anti-shadowing: solving a multi-decade puzzle</vt:lpstr>
      <vt:lpstr>QCD Confinement and Fundamental Symmetries</vt:lpstr>
      <vt:lpstr>Science Outlook</vt:lpstr>
      <vt:lpstr>Near Term Strategy (next 3 years)</vt:lpstr>
      <vt:lpstr>Near Term Strategy (next 3 years) – cont.</vt:lpstr>
      <vt:lpstr>Thank you!</vt:lpstr>
      <vt:lpstr>More info!</vt:lpstr>
      <vt:lpstr>Prototype Magnet</vt:lpstr>
      <vt:lpstr>PowerPoint Presentation</vt:lpstr>
      <vt:lpstr>Energy loss, Emittance dilution and Energy spread</vt:lpstr>
      <vt:lpstr>Notional CEBAF &amp; upgrade schedule (FY24 – FY42)</vt:lpstr>
      <vt:lpstr>Polarized Structure Functions and as</vt:lpstr>
      <vt:lpstr>Nuclear Dynamics at Extreme Conditions</vt:lpstr>
      <vt:lpstr>Bound 3 Quark Structure of N∗s and Emergence of Mass</vt:lpstr>
      <vt:lpstr>Transport and Upgrade CEBAF to 22 GeV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arly science results from JLab at 12 GeV and the road to nuclear femtography with EIC </dc:title>
  <dc:creator>Patrizia Rossi</dc:creator>
  <cp:lastModifiedBy>Microsoft Office User</cp:lastModifiedBy>
  <cp:revision>2708</cp:revision>
  <cp:lastPrinted>2023-09-29T15:26:53Z</cp:lastPrinted>
  <dcterms:created xsi:type="dcterms:W3CDTF">2019-07-21T14:59:33Z</dcterms:created>
  <dcterms:modified xsi:type="dcterms:W3CDTF">2024-04-11T05:42:57Z</dcterms:modified>
</cp:coreProperties>
</file>